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4" ContentType="video/mp4"/>
  <Default Extension="mpg" ContentType="vide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5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6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7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737" r:id="rId2"/>
    <p:sldMasterId id="2147483801" r:id="rId3"/>
    <p:sldMasterId id="2147484137" r:id="rId4"/>
    <p:sldMasterId id="2147484406" r:id="rId5"/>
    <p:sldMasterId id="2147484419" r:id="rId6"/>
    <p:sldMasterId id="2147484437" r:id="rId7"/>
    <p:sldMasterId id="2147484454" r:id="rId8"/>
  </p:sldMasterIdLst>
  <p:notesMasterIdLst>
    <p:notesMasterId r:id="rId91"/>
  </p:notesMasterIdLst>
  <p:handoutMasterIdLst>
    <p:handoutMasterId r:id="rId92"/>
  </p:handoutMasterIdLst>
  <p:sldIdLst>
    <p:sldId id="1507" r:id="rId9"/>
    <p:sldId id="1411" r:id="rId10"/>
    <p:sldId id="1765" r:id="rId11"/>
    <p:sldId id="1766" r:id="rId12"/>
    <p:sldId id="1767" r:id="rId13"/>
    <p:sldId id="1416" r:id="rId14"/>
    <p:sldId id="1339" r:id="rId15"/>
    <p:sldId id="1386" r:id="rId16"/>
    <p:sldId id="1417" r:id="rId17"/>
    <p:sldId id="1418" r:id="rId18"/>
    <p:sldId id="1419" r:id="rId19"/>
    <p:sldId id="812" r:id="rId20"/>
    <p:sldId id="1400" r:id="rId21"/>
    <p:sldId id="1404" r:id="rId22"/>
    <p:sldId id="1334" r:id="rId23"/>
    <p:sldId id="1401" r:id="rId24"/>
    <p:sldId id="1282" r:id="rId25"/>
    <p:sldId id="1403" r:id="rId26"/>
    <p:sldId id="1307" r:id="rId27"/>
    <p:sldId id="1306" r:id="rId28"/>
    <p:sldId id="1412" r:id="rId29"/>
    <p:sldId id="1442" r:id="rId30"/>
    <p:sldId id="1443" r:id="rId31"/>
    <p:sldId id="1327" r:id="rId32"/>
    <p:sldId id="1361" r:id="rId33"/>
    <p:sldId id="1362" r:id="rId34"/>
    <p:sldId id="1402" r:id="rId35"/>
    <p:sldId id="1335" r:id="rId36"/>
    <p:sldId id="1360" r:id="rId37"/>
    <p:sldId id="1332" r:id="rId38"/>
    <p:sldId id="1414" r:id="rId39"/>
    <p:sldId id="1333" r:id="rId40"/>
    <p:sldId id="1415" r:id="rId41"/>
    <p:sldId id="1336" r:id="rId42"/>
    <p:sldId id="1346" r:id="rId43"/>
    <p:sldId id="1338" r:id="rId44"/>
    <p:sldId id="1345" r:id="rId45"/>
    <p:sldId id="1329" r:id="rId46"/>
    <p:sldId id="1425" r:id="rId47"/>
    <p:sldId id="1438" r:id="rId48"/>
    <p:sldId id="1761" r:id="rId49"/>
    <p:sldId id="1732" r:id="rId50"/>
    <p:sldId id="1764" r:id="rId51"/>
    <p:sldId id="1735" r:id="rId52"/>
    <p:sldId id="1736" r:id="rId53"/>
    <p:sldId id="1737" r:id="rId54"/>
    <p:sldId id="1738" r:id="rId55"/>
    <p:sldId id="1739" r:id="rId56"/>
    <p:sldId id="1740" r:id="rId57"/>
    <p:sldId id="1741" r:id="rId58"/>
    <p:sldId id="1742" r:id="rId59"/>
    <p:sldId id="1762" r:id="rId60"/>
    <p:sldId id="1744" r:id="rId61"/>
    <p:sldId id="1745" r:id="rId62"/>
    <p:sldId id="1746" r:id="rId63"/>
    <p:sldId id="1748" r:id="rId64"/>
    <p:sldId id="1749" r:id="rId65"/>
    <p:sldId id="1719" r:id="rId66"/>
    <p:sldId id="1763" r:id="rId67"/>
    <p:sldId id="1750" r:id="rId68"/>
    <p:sldId id="1487" r:id="rId69"/>
    <p:sldId id="1490" r:id="rId70"/>
    <p:sldId id="1752" r:id="rId71"/>
    <p:sldId id="1753" r:id="rId72"/>
    <p:sldId id="1756" r:id="rId73"/>
    <p:sldId id="1757" r:id="rId74"/>
    <p:sldId id="1758" r:id="rId75"/>
    <p:sldId id="1759" r:id="rId76"/>
    <p:sldId id="1652" r:id="rId77"/>
    <p:sldId id="1264" r:id="rId78"/>
    <p:sldId id="1654" r:id="rId79"/>
    <p:sldId id="1656" r:id="rId80"/>
    <p:sldId id="1655" r:id="rId81"/>
    <p:sldId id="1267" r:id="rId82"/>
    <p:sldId id="1268" r:id="rId83"/>
    <p:sldId id="1600" r:id="rId84"/>
    <p:sldId id="1270" r:id="rId85"/>
    <p:sldId id="1269" r:id="rId86"/>
    <p:sldId id="1272" r:id="rId87"/>
    <p:sldId id="1271" r:id="rId88"/>
    <p:sldId id="1620" r:id="rId89"/>
    <p:sldId id="1410" r:id="rId90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AF7F0"/>
    <a:srgbClr val="F8FCF8"/>
    <a:srgbClr val="717371"/>
    <a:srgbClr val="DBDBDB"/>
    <a:srgbClr val="CDCDCD"/>
    <a:srgbClr val="000066"/>
    <a:srgbClr val="CC6600"/>
    <a:srgbClr val="CC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34" autoAdjust="0"/>
    <p:restoredTop sz="94639" autoAdjust="0"/>
  </p:normalViewPr>
  <p:slideViewPr>
    <p:cSldViewPr>
      <p:cViewPr varScale="1">
        <p:scale>
          <a:sx n="105" d="100"/>
          <a:sy n="105" d="100"/>
        </p:scale>
        <p:origin x="174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76" Type="http://schemas.openxmlformats.org/officeDocument/2006/relationships/slide" Target="slides/slide68.xml"/><Relationship Id="rId84" Type="http://schemas.openxmlformats.org/officeDocument/2006/relationships/slide" Target="slides/slide76.xml"/><Relationship Id="rId89" Type="http://schemas.openxmlformats.org/officeDocument/2006/relationships/slide" Target="slides/slide8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3.xml"/><Relationship Id="rId92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66" Type="http://schemas.openxmlformats.org/officeDocument/2006/relationships/slide" Target="slides/slide58.xml"/><Relationship Id="rId74" Type="http://schemas.openxmlformats.org/officeDocument/2006/relationships/slide" Target="slides/slide66.xml"/><Relationship Id="rId79" Type="http://schemas.openxmlformats.org/officeDocument/2006/relationships/slide" Target="slides/slide71.xml"/><Relationship Id="rId87" Type="http://schemas.openxmlformats.org/officeDocument/2006/relationships/slide" Target="slides/slide7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3.xml"/><Relationship Id="rId82" Type="http://schemas.openxmlformats.org/officeDocument/2006/relationships/slide" Target="slides/slide74.xml"/><Relationship Id="rId90" Type="http://schemas.openxmlformats.org/officeDocument/2006/relationships/slide" Target="slides/slide82.xml"/><Relationship Id="rId95" Type="http://schemas.openxmlformats.org/officeDocument/2006/relationships/theme" Target="theme/theme1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77" Type="http://schemas.openxmlformats.org/officeDocument/2006/relationships/slide" Target="slides/slide69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80" Type="http://schemas.openxmlformats.org/officeDocument/2006/relationships/slide" Target="slides/slide72.xml"/><Relationship Id="rId85" Type="http://schemas.openxmlformats.org/officeDocument/2006/relationships/slide" Target="slides/slide77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slide" Target="slides/slide59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slide" Target="slides/slide62.xml"/><Relationship Id="rId75" Type="http://schemas.openxmlformats.org/officeDocument/2006/relationships/slide" Target="slides/slide67.xml"/><Relationship Id="rId83" Type="http://schemas.openxmlformats.org/officeDocument/2006/relationships/slide" Target="slides/slide75.xml"/><Relationship Id="rId88" Type="http://schemas.openxmlformats.org/officeDocument/2006/relationships/slide" Target="slides/slide80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73" Type="http://schemas.openxmlformats.org/officeDocument/2006/relationships/slide" Target="slides/slide65.xml"/><Relationship Id="rId78" Type="http://schemas.openxmlformats.org/officeDocument/2006/relationships/slide" Target="slides/slide70.xml"/><Relationship Id="rId81" Type="http://schemas.openxmlformats.org/officeDocument/2006/relationships/slide" Target="slides/slide73.xml"/><Relationship Id="rId86" Type="http://schemas.openxmlformats.org/officeDocument/2006/relationships/slide" Target="slides/slide78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9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984" y="1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/>
          <a:lstStyle>
            <a:lvl1pPr algn="r">
              <a:defRPr sz="1200"/>
            </a:lvl1pPr>
          </a:lstStyle>
          <a:p>
            <a:fld id="{E9C5F5FC-FBEF-4B96-B0B8-CCFD0A542D2A}" type="datetimeFigureOut">
              <a:rPr lang="en-GB" smtClean="0"/>
              <a:t>20/10/20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984" y="9721213"/>
            <a:ext cx="3075727" cy="511810"/>
          </a:xfrm>
          <a:prstGeom prst="rect">
            <a:avLst/>
          </a:prstGeom>
        </p:spPr>
        <p:txBody>
          <a:bodyPr vert="horz" lIns="91568" tIns="45784" rIns="91568" bIns="45784" rtlCol="0" anchor="b"/>
          <a:lstStyle>
            <a:lvl1pPr algn="r">
              <a:defRPr sz="1200"/>
            </a:lvl1pPr>
          </a:lstStyle>
          <a:p>
            <a:fld id="{F593C2F8-22C5-4A02-A854-9397AD81D0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77200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984" y="1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294" y="4862197"/>
            <a:ext cx="5680712" cy="4604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984" y="9721213"/>
            <a:ext cx="3075727" cy="511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A016DC5-AE84-4C5B-833A-A267A5B62F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910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41158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05114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DF00D-0A97-4955-821B-E488204203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180412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85B58-272F-4034-8BBA-5A2C1C5386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788704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D2939-9090-460E-8885-F2DDCF5D4A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420077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47DA9-122F-4FC1-8FB9-6883B9B169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277341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79636-70A6-47E5-AA0F-2C471E09D9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623052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892023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574240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182184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533443"/>
      </p:ext>
    </p:extLst>
  </p:cSld>
  <p:clrMapOvr>
    <a:masterClrMapping/>
  </p:clrMapOvr>
  <p:transition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833749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01580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093093"/>
      </p:ext>
    </p:extLst>
  </p:cSld>
  <p:clrMapOvr>
    <a:masterClrMapping/>
  </p:clrMapOvr>
  <p:transition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41746"/>
      </p:ext>
    </p:extLst>
  </p:cSld>
  <p:clrMapOvr>
    <a:masterClrMapping/>
  </p:clrMapOvr>
  <p:transition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023555"/>
      </p:ext>
    </p:extLst>
  </p:cSld>
  <p:clrMapOvr>
    <a:masterClrMapping/>
  </p:clrMapOvr>
  <p:transition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93776"/>
      </p:ext>
    </p:extLst>
  </p:cSld>
  <p:clrMapOvr>
    <a:masterClrMapping/>
  </p:clrMapOvr>
  <p:transition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444552"/>
      </p:ext>
    </p:extLst>
  </p:cSld>
  <p:clrMapOvr>
    <a:masterClrMapping/>
  </p:clrMapOvr>
  <p:transition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6227"/>
      </p:ext>
    </p:extLst>
  </p:cSld>
  <p:clrMapOvr>
    <a:masterClrMapping/>
  </p:clrMapOvr>
  <p:transition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698210"/>
      </p:ext>
    </p:extLst>
  </p:cSld>
  <p:clrMapOvr>
    <a:masterClrMapping/>
  </p:clrMapOvr>
  <p:transition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288454"/>
      </p:ext>
    </p:extLst>
  </p:cSld>
  <p:clrMapOvr>
    <a:masterClrMapping/>
  </p:clrMapOvr>
  <p:transition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282905"/>
      </p:ext>
    </p:extLst>
  </p:cSld>
  <p:clrMapOvr>
    <a:masterClrMapping/>
  </p:clrMapOvr>
  <p:transition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75494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920742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283191"/>
      </p:ext>
    </p:extLst>
  </p:cSld>
  <p:clrMapOvr>
    <a:masterClrMapping/>
  </p:clrMapOvr>
  <p:transition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33730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924015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40649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18333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9590672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51720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60211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269562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39918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582693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996653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5613569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758167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364933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195166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086859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299764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389994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270928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103633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249001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608E44-29B1-4D74-BAF6-78788995ED4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1628038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61CD78-C027-4785-936C-D1242555BA9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309523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B59DB-1C8E-4916-9C29-151AB4EEA2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98113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67F53-52D7-4060-9BAE-626CB0D5A0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790168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29981-F3A6-42EC-A897-AF59E31F3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145708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8FA61-55F7-4000-AC0F-EB304567263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94117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E8CF57-255A-4BA2-8FAF-66BD41C7100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3878982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F1B35-85B8-4D70-BCFA-AB49CBD376C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894734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D0E7-5789-44F5-B31A-047E71C03A7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727166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932109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8D392-EE71-41FA-B2F7-6CF81CBF7DA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632015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90CBCA-51BF-4F2C-B0E2-37F1EA8F5F0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823788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AF05E-3BD7-4E3F-8982-36B9CF97E71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129093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89543F-69A1-4DDF-B042-E10C046C557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332522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147C1-A924-4395-B5C7-AB1AA384805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274784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FCF9A-FAC3-4326-B0CB-6F1BC6DFC25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379829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383087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766948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484175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853033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54741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128529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875960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557575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299377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484040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283129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728953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492E4-FB95-4FFC-A875-1E1490C55CB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956936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96AA3-D624-45D7-9E16-B208AFB1914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793724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6E618-D1CE-4CAA-BC74-A696918F350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02644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666398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41799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98339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6421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19489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36387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0651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6798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603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7568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083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49002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919044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2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319445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682173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922676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009712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169421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906186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254058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759311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451638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413665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150833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634866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882405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85680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3384483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957153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4628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461146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423643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DCB70-6CF3-4A71-A09C-5850DE26CF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797385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266188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E3A5A-D892-4A93-83FC-D387ABAB87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900821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BB757E-D045-4995-9366-1D763C1FE5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562532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6E7F1-FA3C-411C-A243-99BC5A6128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414408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8A9B0-371B-4017-8002-39D1814491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326573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9D338-0655-41C8-A84C-2873A6602F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751744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0EE4E-7C76-4560-8006-F02CE70BFC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885572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2277E-B2FC-4116-AE80-90F31B7520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3484697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E16FC-A36C-43E1-89A3-4B8181B50B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172626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442FC8-C5BA-43D6-840B-D674022CAF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043964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383EF-C34E-4542-9CB9-D8EB37DEEE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103679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slideLayout" Target="../slideLayouts/slideLayout4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4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17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3.xml"/><Relationship Id="rId16" Type="http://schemas.openxmlformats.org/officeDocument/2006/relationships/slideLayout" Target="../slideLayouts/slideLayout87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slideLayout" Target="../slideLayouts/slideLayout8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13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slideLayout" Target="../slideLayouts/slideLayout100.xml"/><Relationship Id="rId17" Type="http://schemas.openxmlformats.org/officeDocument/2006/relationships/theme" Target="../theme/theme7.xml"/><Relationship Id="rId2" Type="http://schemas.openxmlformats.org/officeDocument/2006/relationships/slideLayout" Target="../slideLayouts/slideLayout90.xml"/><Relationship Id="rId16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5" Type="http://schemas.openxmlformats.org/officeDocument/2006/relationships/slideLayout" Target="../slideLayouts/slideLayout10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Relationship Id="rId14" Type="http://schemas.openxmlformats.org/officeDocument/2006/relationships/slideLayout" Target="../slideLayouts/slideLayout10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18" Type="http://schemas.openxmlformats.org/officeDocument/2006/relationships/theme" Target="../theme/theme8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17" Type="http://schemas.openxmlformats.org/officeDocument/2006/relationships/slideLayout" Target="../slideLayouts/slideLayout121.xml"/><Relationship Id="rId2" Type="http://schemas.openxmlformats.org/officeDocument/2006/relationships/slideLayout" Target="../slideLayouts/slideLayout106.xml"/><Relationship Id="rId16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slideLayout" Target="../slideLayouts/slideLayout1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334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776FCFB-3502-4CF3-9C72-739C73A6A8D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6790362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  <p:sldLayoutId id="2147483814" r:id="rId13"/>
    <p:sldLayoutId id="2147483815" r:id="rId14"/>
    <p:sldLayoutId id="2147483816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7027412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138" r:id="rId1"/>
    <p:sldLayoutId id="2147484139" r:id="rId2"/>
    <p:sldLayoutId id="2147484140" r:id="rId3"/>
    <p:sldLayoutId id="2147484141" r:id="rId4"/>
    <p:sldLayoutId id="2147484142" r:id="rId5"/>
    <p:sldLayoutId id="2147484143" r:id="rId6"/>
    <p:sldLayoutId id="2147484144" r:id="rId7"/>
    <p:sldLayoutId id="2147484145" r:id="rId8"/>
    <p:sldLayoutId id="2147484146" r:id="rId9"/>
    <p:sldLayoutId id="2147484147" r:id="rId10"/>
    <p:sldLayoutId id="2147484148" r:id="rId11"/>
    <p:sldLayoutId id="2147484149" r:id="rId12"/>
    <p:sldLayoutId id="2147484150" r:id="rId13"/>
    <p:sldLayoutId id="2147484152" r:id="rId14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0/20/20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95259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7" r:id="rId1"/>
    <p:sldLayoutId id="2147484408" r:id="rId2"/>
    <p:sldLayoutId id="2147484409" r:id="rId3"/>
    <p:sldLayoutId id="2147484410" r:id="rId4"/>
    <p:sldLayoutId id="2147484411" r:id="rId5"/>
    <p:sldLayoutId id="2147484412" r:id="rId6"/>
    <p:sldLayoutId id="2147484413" r:id="rId7"/>
    <p:sldLayoutId id="2147484414" r:id="rId8"/>
    <p:sldLayoutId id="2147484415" r:id="rId9"/>
    <p:sldLayoutId id="2147484416" r:id="rId10"/>
    <p:sldLayoutId id="2147484417" r:id="rId11"/>
    <p:sldLayoutId id="214748441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897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0" r:id="rId1"/>
    <p:sldLayoutId id="2147484421" r:id="rId2"/>
    <p:sldLayoutId id="2147484422" r:id="rId3"/>
    <p:sldLayoutId id="2147484423" r:id="rId4"/>
    <p:sldLayoutId id="2147484424" r:id="rId5"/>
    <p:sldLayoutId id="2147484425" r:id="rId6"/>
    <p:sldLayoutId id="2147484426" r:id="rId7"/>
    <p:sldLayoutId id="2147484427" r:id="rId8"/>
    <p:sldLayoutId id="2147484428" r:id="rId9"/>
    <p:sldLayoutId id="2147484429" r:id="rId10"/>
    <p:sldLayoutId id="2147484430" r:id="rId11"/>
    <p:sldLayoutId id="2147484431" r:id="rId12"/>
    <p:sldLayoutId id="2147484432" r:id="rId13"/>
    <p:sldLayoutId id="2147484433" r:id="rId14"/>
    <p:sldLayoutId id="2147484434" r:id="rId15"/>
    <p:sldLayoutId id="2147484435" r:id="rId16"/>
    <p:sldLayoutId id="2147484436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7C5DE847-69EA-402C-8FCE-23990A0F7F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97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38" r:id="rId1"/>
    <p:sldLayoutId id="2147484439" r:id="rId2"/>
    <p:sldLayoutId id="2147484440" r:id="rId3"/>
    <p:sldLayoutId id="2147484441" r:id="rId4"/>
    <p:sldLayoutId id="2147484442" r:id="rId5"/>
    <p:sldLayoutId id="2147484443" r:id="rId6"/>
    <p:sldLayoutId id="2147484444" r:id="rId7"/>
    <p:sldLayoutId id="2147484445" r:id="rId8"/>
    <p:sldLayoutId id="2147484446" r:id="rId9"/>
    <p:sldLayoutId id="2147484447" r:id="rId10"/>
    <p:sldLayoutId id="2147484448" r:id="rId11"/>
    <p:sldLayoutId id="2147484449" r:id="rId12"/>
    <p:sldLayoutId id="2147484450" r:id="rId13"/>
    <p:sldLayoutId id="2147484451" r:id="rId14"/>
    <p:sldLayoutId id="2147484452" r:id="rId15"/>
    <p:sldLayoutId id="2147484453" r:id="rId16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5283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5" r:id="rId1"/>
    <p:sldLayoutId id="2147484456" r:id="rId2"/>
    <p:sldLayoutId id="2147484457" r:id="rId3"/>
    <p:sldLayoutId id="2147484458" r:id="rId4"/>
    <p:sldLayoutId id="2147484459" r:id="rId5"/>
    <p:sldLayoutId id="2147484460" r:id="rId6"/>
    <p:sldLayoutId id="2147484461" r:id="rId7"/>
    <p:sldLayoutId id="2147484462" r:id="rId8"/>
    <p:sldLayoutId id="2147484463" r:id="rId9"/>
    <p:sldLayoutId id="2147484464" r:id="rId10"/>
    <p:sldLayoutId id="2147484465" r:id="rId11"/>
    <p:sldLayoutId id="2147484466" r:id="rId12"/>
    <p:sldLayoutId id="2147484467" r:id="rId13"/>
    <p:sldLayoutId id="2147484468" r:id="rId14"/>
    <p:sldLayoutId id="2147484469" r:id="rId15"/>
    <p:sldLayoutId id="2147484470" r:id="rId16"/>
    <p:sldLayoutId id="2147484471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E:\Documents\Rien\science\astronomy\images\cosmology\general\expansion\big_rip_lg.mpg" TargetMode="External"/><Relationship Id="rId1" Type="http://schemas.microsoft.com/office/2007/relationships/media" Target="file:///E:\Documents\Rien\science\astronomy\images\cosmology\general\expansion\big_rip_lg.mpg" TargetMode="Externa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1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5.wmf"/><Relationship Id="rId3" Type="http://schemas.openxmlformats.org/officeDocument/2006/relationships/image" Target="../media/image67.jpe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4.bin"/><Relationship Id="rId4" Type="http://schemas.openxmlformats.org/officeDocument/2006/relationships/image" Target="../media/image7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2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81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55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1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video" Target="../media/media2.mpg"/><Relationship Id="rId1" Type="http://schemas.microsoft.com/office/2007/relationships/media" Target="../media/media2.mpg"/><Relationship Id="rId4" Type="http://schemas.openxmlformats.org/officeDocument/2006/relationships/image" Target="../media/image8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0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9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30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2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95.jp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93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0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98.jpe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30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06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1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109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07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image" Target="../media/image112.jp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10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109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07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7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78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4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1.xml"/><Relationship Id="rId4" Type="http://schemas.openxmlformats.org/officeDocument/2006/relationships/image" Target="../media/image119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78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7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69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25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7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b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</a:b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79388" y="333375"/>
            <a:ext cx="8785225" cy="6119813"/>
          </a:xfrm>
          <a:prstGeom prst="rect">
            <a:avLst/>
          </a:prstGeom>
          <a:noFill/>
          <a:ln w="57150">
            <a:solidFill>
              <a:srgbClr val="FFFFD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-146050" y="2636912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ology, 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lect. 6a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ark  Energy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7996636"/>
      </p:ext>
    </p:extLst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84212" y="1268760"/>
            <a:ext cx="7775575" cy="2910068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86569" y="6565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3"/>
                </a:solidFill>
              </a:rPr>
              <a:t>Equation of State</a:t>
            </a:r>
            <a:endParaRPr sz="5000" b="1" dirty="0">
              <a:solidFill>
                <a:schemeClr val="accent3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07904" y="1555902"/>
          <a:ext cx="1872208" cy="233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2" name="Equation" r:id="rId3" imgW="863280" imgH="1079280" progId="Equation.DSMT4">
                  <p:embed/>
                </p:oleObj>
              </mc:Choice>
              <mc:Fallback>
                <p:oleObj name="Equation" r:id="rId3" imgW="863280" imgH="1079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555902"/>
                        <a:ext cx="1872208" cy="2335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675911" y="4365104"/>
            <a:ext cx="7775575" cy="2189988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34616" y="4797152"/>
          <a:ext cx="4128756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3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616" y="4797152"/>
                        <a:ext cx="4128756" cy="1152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244707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84212" y="1268760"/>
            <a:ext cx="7775575" cy="216024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86569" y="6565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3"/>
                </a:solidFill>
              </a:rPr>
              <a:t>Dynamics</a:t>
            </a:r>
            <a:endParaRPr sz="5000" b="1" dirty="0">
              <a:solidFill>
                <a:schemeClr val="accent3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31840" y="1988840"/>
          <a:ext cx="3410206" cy="110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8" name="Equation" r:id="rId3" imgW="1333440" imgH="431640" progId="Equation.DSMT4">
                  <p:embed/>
                </p:oleObj>
              </mc:Choice>
              <mc:Fallback>
                <p:oleObj name="Equation" r:id="rId3" imgW="133344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988840"/>
                        <a:ext cx="3410206" cy="1101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675910" y="3645024"/>
            <a:ext cx="7775575" cy="2736304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59832" y="1484784"/>
            <a:ext cx="391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ivistic Poisson Equation: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389061" y="3737710"/>
          <a:ext cx="6365876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09" name="Equation" r:id="rId5" imgW="2489040" imgH="393480" progId="Equation.DSMT4">
                  <p:embed/>
                </p:oleObj>
              </mc:Choice>
              <mc:Fallback>
                <p:oleObj name="Equation" r:id="rId5" imgW="248904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1" y="3737710"/>
                        <a:ext cx="6365876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own Arrow 2"/>
          <p:cNvSpPr/>
          <p:nvPr/>
        </p:nvSpPr>
        <p:spPr>
          <a:xfrm>
            <a:off x="4716016" y="4819269"/>
            <a:ext cx="374794" cy="64807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94076" y="5661248"/>
          <a:ext cx="13319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0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076" y="5661248"/>
                        <a:ext cx="1331912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940151" y="5739844"/>
            <a:ext cx="3917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pulsion !!!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83763952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549275"/>
            <a:ext cx="9720263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the Source: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ark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Energy</a:t>
            </a:r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accent3"/>
                </a:solidFill>
              </a:rPr>
              <a:t>Dark Energy &amp; Cosmic Acceleration</a:t>
            </a:r>
            <a:endParaRPr sz="4000" b="1" dirty="0">
              <a:solidFill>
                <a:schemeClr val="accent3"/>
              </a:solidFill>
            </a:endParaRPr>
          </a:p>
        </p:txBody>
      </p:sp>
      <p:graphicFrame>
        <p:nvGraphicFramePr>
          <p:cNvPr id="71683" name="Object 2"/>
          <p:cNvGraphicFramePr>
            <a:graphicFrameLocks noChangeAspect="1"/>
          </p:cNvGraphicFramePr>
          <p:nvPr/>
        </p:nvGraphicFramePr>
        <p:xfrm>
          <a:off x="3059113" y="3860800"/>
          <a:ext cx="2921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8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716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0800"/>
                        <a:ext cx="29210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2"/>
          <p:cNvGraphicFramePr>
            <a:graphicFrameLocks noChangeAspect="1"/>
          </p:cNvGraphicFramePr>
          <p:nvPr/>
        </p:nvGraphicFramePr>
        <p:xfrm>
          <a:off x="3348038" y="2349500"/>
          <a:ext cx="2155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9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716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349500"/>
                        <a:ext cx="2155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088" y="1412875"/>
            <a:ext cx="56896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ature Dark  Energy: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Parameterized) Equation of Stat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8313" y="1341438"/>
            <a:ext cx="8351837" cy="18002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8313" y="3357563"/>
            <a:ext cx="8351837" cy="280828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00113" y="3500438"/>
            <a:ext cx="5688012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mic Accelera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ravitational  Repulsion:</a:t>
            </a:r>
          </a:p>
        </p:txBody>
      </p:sp>
      <p:graphicFrame>
        <p:nvGraphicFramePr>
          <p:cNvPr id="71689" name="Object 2"/>
          <p:cNvGraphicFramePr>
            <a:graphicFrameLocks noChangeAspect="1"/>
          </p:cNvGraphicFramePr>
          <p:nvPr/>
        </p:nvGraphicFramePr>
        <p:xfrm>
          <a:off x="1692275" y="5157788"/>
          <a:ext cx="5838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0" name="Equation" r:id="rId7" imgW="2794000" imgH="393700" progId="Equation.DSMT4">
                  <p:embed/>
                </p:oleObj>
              </mc:Choice>
              <mc:Fallback>
                <p:oleObj name="Equation" r:id="rId7" imgW="2794000" imgH="393700" progId="Equation.DSMT4">
                  <p:embed/>
                  <p:pic>
                    <p:nvPicPr>
                      <p:cNvPr id="716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58388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-17145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accent3"/>
                </a:solidFill>
              </a:rPr>
              <a:t>Dark  Energy:  Identity &amp; Nature</a:t>
            </a:r>
            <a:endParaRPr sz="4000" b="1" dirty="0">
              <a:solidFill>
                <a:schemeClr val="accent3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750" y="1196975"/>
            <a:ext cx="8280400" cy="61864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uge and ever grow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ist of suggestions 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dentity  &amp;  nature of Dark Energ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Cosmological Constan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Cosmic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ckreaction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(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homogeneities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Modified Gravit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Quintessence,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in a variety of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lavour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Phantom Energ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Chameleon Energ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Chaplygin ga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Agegraphic D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…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8313" y="1125538"/>
            <a:ext cx="4248150" cy="55435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59338" y="1125538"/>
            <a:ext cx="3960812" cy="55435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03800" y="1196975"/>
            <a:ext cx="8280400" cy="6462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ark Energy = Vacuum Energ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.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el’dovich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-   1960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. Weinberg     -    198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mological Constant to b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dentified with zero-poin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acuum energy 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inor problem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rder estimat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off by 120 orders magnitud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~  10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20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b="1">
                <a:solidFill>
                  <a:schemeClr val="tx1"/>
                </a:solidFill>
              </a:rPr>
              <a:t>Galaxy Clustering</a:t>
            </a:r>
          </a:p>
        </p:txBody>
      </p:sp>
      <p:pic>
        <p:nvPicPr>
          <p:cNvPr id="73731" name="Content Placeholder 3" descr="efstathiou.maddox.xir.1990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3800" y="3213100"/>
            <a:ext cx="3905250" cy="3397250"/>
          </a:xfrm>
        </p:spPr>
      </p:pic>
      <p:pic>
        <p:nvPicPr>
          <p:cNvPr id="73732" name="Picture 4" descr="259117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77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accent3"/>
                </a:solidFill>
              </a:rPr>
              <a:t>Dark Energy &amp; Cosmic Acceleration</a:t>
            </a:r>
            <a:endParaRPr sz="4000" b="1" dirty="0">
              <a:solidFill>
                <a:schemeClr val="accent3"/>
              </a:solidFill>
            </a:endParaRPr>
          </a:p>
        </p:txBody>
      </p:sp>
      <p:graphicFrame>
        <p:nvGraphicFramePr>
          <p:cNvPr id="74755" name="Object 2"/>
          <p:cNvGraphicFramePr>
            <a:graphicFrameLocks noChangeAspect="1"/>
          </p:cNvGraphicFramePr>
          <p:nvPr/>
        </p:nvGraphicFramePr>
        <p:xfrm>
          <a:off x="827088" y="1916113"/>
          <a:ext cx="2155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8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747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2155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750" y="1412875"/>
            <a:ext cx="5689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 equation of Stat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8313" y="1341438"/>
            <a:ext cx="3024187" cy="18002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8313" y="3357563"/>
            <a:ext cx="8351837" cy="302418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74759" name="Object 2"/>
          <p:cNvGraphicFramePr>
            <a:graphicFrameLocks noChangeAspect="1"/>
          </p:cNvGraphicFramePr>
          <p:nvPr/>
        </p:nvGraphicFramePr>
        <p:xfrm>
          <a:off x="1908175" y="3933825"/>
          <a:ext cx="5332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9" name="Equation" r:id="rId5" imgW="2552700" imgH="228600" progId="Equation.DSMT4">
                  <p:embed/>
                </p:oleObj>
              </mc:Choice>
              <mc:Fallback>
                <p:oleObj name="Equation" r:id="rId5" imgW="2552700" imgH="228600" progId="Equation.DSMT4">
                  <p:embed/>
                  <p:pic>
                    <p:nvPicPr>
                      <p:cNvPr id="747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3825"/>
                        <a:ext cx="5332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1188" y="3500438"/>
            <a:ext cx="8856662" cy="2862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smological  Constan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1/3 &gt; w &gt; -1: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                                                  decreases with tim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hantom Energ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                                                   increases with time </a:t>
            </a:r>
          </a:p>
        </p:txBody>
      </p:sp>
      <p:graphicFrame>
        <p:nvGraphicFramePr>
          <p:cNvPr id="74761" name="Object 2"/>
          <p:cNvGraphicFramePr>
            <a:graphicFrameLocks noChangeAspect="1"/>
          </p:cNvGraphicFramePr>
          <p:nvPr/>
        </p:nvGraphicFramePr>
        <p:xfrm>
          <a:off x="4067175" y="1844675"/>
          <a:ext cx="4178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0" name="Equation" r:id="rId7" imgW="1397000" imgH="241300" progId="Equation.DSMT4">
                  <p:embed/>
                </p:oleObj>
              </mc:Choice>
              <mc:Fallback>
                <p:oleObj name="Equation" r:id="rId7" imgW="1397000" imgH="241300" progId="Equation.DSMT4">
                  <p:embed/>
                  <p:pic>
                    <p:nvPicPr>
                      <p:cNvPr id="747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44675"/>
                        <a:ext cx="4178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563938" y="1341438"/>
            <a:ext cx="5256212" cy="18002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74763" name="Object 2"/>
          <p:cNvGraphicFramePr>
            <a:graphicFrameLocks noChangeAspect="1"/>
          </p:cNvGraphicFramePr>
          <p:nvPr/>
        </p:nvGraphicFramePr>
        <p:xfrm>
          <a:off x="1835150" y="4868863"/>
          <a:ext cx="3741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1" name="Equation" r:id="rId9" imgW="1790700" imgH="241300" progId="Equation.DSMT4">
                  <p:embed/>
                </p:oleObj>
              </mc:Choice>
              <mc:Fallback>
                <p:oleObj name="Equation" r:id="rId9" imgW="1790700" imgH="241300" progId="Equation.DSMT4">
                  <p:embed/>
                  <p:pic>
                    <p:nvPicPr>
                      <p:cNvPr id="747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68863"/>
                        <a:ext cx="37417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2"/>
          <p:cNvGraphicFramePr>
            <a:graphicFrameLocks noChangeAspect="1"/>
          </p:cNvGraphicFramePr>
          <p:nvPr/>
        </p:nvGraphicFramePr>
        <p:xfrm>
          <a:off x="1835150" y="5805488"/>
          <a:ext cx="3741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62" name="Equation" r:id="rId11" imgW="1790700" imgH="241300" progId="Equation.DSMT4">
                  <p:embed/>
                </p:oleObj>
              </mc:Choice>
              <mc:Fallback>
                <p:oleObj name="Equation" r:id="rId11" imgW="1790700" imgH="241300" progId="Equation.DSMT4">
                  <p:embed/>
                  <p:pic>
                    <p:nvPicPr>
                      <p:cNvPr id="747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488"/>
                        <a:ext cx="37417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g_rip_lg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612775" y="0"/>
            <a:ext cx="10652125" cy="7100888"/>
          </a:xfrm>
        </p:spPr>
      </p:pic>
      <p:sp>
        <p:nvSpPr>
          <p:cNvPr id="13946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6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777777"/>
                  </a:outerShdw>
                </a:effectLst>
              </a:rPr>
              <a:t>Phantom Energy:</a:t>
            </a:r>
            <a:r>
              <a:rPr lang="en-US" sz="6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75780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94695" name="Rectangle 7"/>
          <p:cNvSpPr>
            <a:spLocks noChangeArrowheads="1"/>
          </p:cNvSpPr>
          <p:nvPr/>
        </p:nvSpPr>
        <p:spPr bwMode="auto">
          <a:xfrm>
            <a:off x="395288" y="53006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777777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e Big Rip ?</a:t>
            </a:r>
            <a:r>
              <a:rPr kumimoji="0" lang="en-US" sz="6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accent3"/>
                </a:solidFill>
              </a:rPr>
              <a:t>Dynamic  Dark  Energy</a:t>
            </a:r>
            <a:endParaRPr sz="4000" b="1" dirty="0">
              <a:solidFill>
                <a:schemeClr val="accent3"/>
              </a:solidFill>
            </a:endParaRPr>
          </a:p>
        </p:txBody>
      </p:sp>
      <p:graphicFrame>
        <p:nvGraphicFramePr>
          <p:cNvPr id="76803" name="Object 2"/>
          <p:cNvGraphicFramePr>
            <a:graphicFrameLocks noChangeAspect="1"/>
          </p:cNvGraphicFramePr>
          <p:nvPr/>
        </p:nvGraphicFramePr>
        <p:xfrm>
          <a:off x="827088" y="2492375"/>
          <a:ext cx="2155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6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768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2155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750" y="1844675"/>
            <a:ext cx="5689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 equation of Stat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8313" y="1700213"/>
            <a:ext cx="3022600" cy="18002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8313" y="3644900"/>
            <a:ext cx="8351837" cy="194310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35375" y="1773238"/>
            <a:ext cx="885825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ynamically evolving dark energy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arameteriza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</a:t>
            </a:r>
          </a:p>
        </p:txBody>
      </p:sp>
      <p:graphicFrame>
        <p:nvGraphicFramePr>
          <p:cNvPr id="76808" name="Object 2"/>
          <p:cNvGraphicFramePr>
            <a:graphicFrameLocks noChangeAspect="1"/>
          </p:cNvGraphicFramePr>
          <p:nvPr/>
        </p:nvGraphicFramePr>
        <p:xfrm>
          <a:off x="971550" y="3789363"/>
          <a:ext cx="74422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7" name="Equation" r:id="rId5" imgW="2489200" imgH="508000" progId="Equation.DSMT4">
                  <p:embed/>
                </p:oleObj>
              </mc:Choice>
              <mc:Fallback>
                <p:oleObj name="Equation" r:id="rId5" imgW="2489200" imgH="508000" progId="Equation.DSMT4">
                  <p:embed/>
                  <p:pic>
                    <p:nvPicPr>
                      <p:cNvPr id="7680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744220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563938" y="1700213"/>
            <a:ext cx="5256212" cy="18002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76810" name="Object 2"/>
          <p:cNvGraphicFramePr>
            <a:graphicFrameLocks noChangeAspect="1"/>
          </p:cNvGraphicFramePr>
          <p:nvPr/>
        </p:nvGraphicFramePr>
        <p:xfrm>
          <a:off x="3851275" y="2636838"/>
          <a:ext cx="47434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68" name="Equation" r:id="rId7" imgW="1816100" imgH="241300" progId="Equation.DSMT4">
                  <p:embed/>
                </p:oleObj>
              </mc:Choice>
              <mc:Fallback>
                <p:oleObj name="Equation" r:id="rId7" imgW="1816100" imgH="241300" progId="Equation.DSMT4">
                  <p:embed/>
                  <p:pic>
                    <p:nvPicPr>
                      <p:cNvPr id="768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636838"/>
                        <a:ext cx="47434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7F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b="1"/>
              <a:t>DE Equation of State </a:t>
            </a:r>
          </a:p>
        </p:txBody>
      </p:sp>
      <p:pic>
        <p:nvPicPr>
          <p:cNvPr id="77827" name="Content Placeholder 3" descr="waphi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492375"/>
            <a:ext cx="3024187" cy="2303463"/>
          </a:xfrm>
        </p:spPr>
      </p:pic>
      <p:pic>
        <p:nvPicPr>
          <p:cNvPr id="77828" name="Picture 4" descr="wa.de.model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1628775"/>
            <a:ext cx="5848350" cy="506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7" y="260648"/>
            <a:ext cx="9720263" cy="5041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eneral Relativity: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Einstein Field Equations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9677444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8851" name="Content Placeholder 7" descr="image00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05050" y="285750"/>
            <a:ext cx="6437313" cy="6143625"/>
          </a:xfrm>
        </p:spPr>
      </p:pic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Box 2"/>
          <p:cNvSpPr txBox="1">
            <a:spLocks noChangeArrowheads="1"/>
          </p:cNvSpPr>
          <p:nvPr/>
        </p:nvSpPr>
        <p:spPr bwMode="auto">
          <a:xfrm>
            <a:off x="5292725" y="4724400"/>
            <a:ext cx="50403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 dynamical evolution dark energ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     eqn. state parameters       w</a:t>
            </a:r>
            <a:r>
              <a:rPr kumimoji="0" lang="en-US" sz="16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                                                 w</a:t>
            </a:r>
            <a:r>
              <a:rPr kumimoji="0" lang="en-US" sz="16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a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</a:t>
            </a: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0825" y="0"/>
            <a:ext cx="9361488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Dark Energy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Eqn.State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85000"/>
                  <a:lumOff val="15000"/>
                </a:srgbClr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8308" name="Picture 2" descr="Union2_w0-wa_slidebig.png      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125538"/>
            <a:ext cx="3724275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2" descr="Union2_Om-w_systemat#5C3851.png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25538"/>
            <a:ext cx="3836987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0" name="TextBox 6"/>
          <p:cNvSpPr txBox="1">
            <a:spLocks noChangeArrowheads="1"/>
          </p:cNvSpPr>
          <p:nvPr/>
        </p:nvSpPr>
        <p:spPr bwMode="auto">
          <a:xfrm>
            <a:off x="611188" y="5229225"/>
            <a:ext cx="50403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P  Union2  constraints  (2010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 values of  matter density </a:t>
            </a:r>
            <a:r>
              <a:rPr lang="en-US" sz="1600" b="1" dirty="0">
                <a:solidFill>
                  <a:srgbClr val="000000"/>
                </a:solidFill>
                <a:sym typeface="Mathematica1" pitchFamily="2" charset="2"/>
              </a:rPr>
              <a:t>Ω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                      dark energy eqn. state w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sp>
        <p:nvSpPr>
          <p:cNvPr id="9" name="Rectangle 8"/>
          <p:cNvSpPr/>
          <p:nvPr/>
        </p:nvSpPr>
        <p:spPr>
          <a:xfrm>
            <a:off x="539750" y="5157788"/>
            <a:ext cx="3887788" cy="115093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19700" y="5157788"/>
            <a:ext cx="3816350" cy="115093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nl-NL" sz="6000" b="1" dirty="0">
                <a:solidFill>
                  <a:schemeClr val="accent5"/>
                </a:solidFill>
              </a:rPr>
              <a:t>Take-Home Facts</a:t>
            </a:r>
            <a:endParaRPr lang="en-GB" sz="6000" b="1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6"/>
            <a:ext cx="8507288" cy="4525963"/>
          </a:xfrm>
        </p:spPr>
        <p:txBody>
          <a:bodyPr/>
          <a:lstStyle/>
          <a:p>
            <a:pPr>
              <a:buAutoNum type="arabicPeriod"/>
            </a:pPr>
            <a:r>
              <a:rPr lang="nl-NL" sz="1800" b="1" dirty="0">
                <a:solidFill>
                  <a:schemeClr val="accent5"/>
                </a:solidFill>
              </a:rPr>
              <a:t>Strong evidence Accelerated Expansion</a:t>
            </a:r>
          </a:p>
          <a:p>
            <a:pPr marL="0" indent="0">
              <a:buNone/>
            </a:pPr>
            <a:r>
              <a:rPr lang="nl-NL" sz="1800" dirty="0">
                <a:solidFill>
                  <a:schemeClr val="accent5"/>
                </a:solidFill>
              </a:rPr>
              <a:t>      </a:t>
            </a:r>
            <a:r>
              <a:rPr lang="nl-NL" sz="1400" dirty="0">
                <a:solidFill>
                  <a:schemeClr val="accent5"/>
                </a:solidFill>
              </a:rPr>
              <a:t>-   since supernova discovery, 100s SNIa observed over broader range  redshifts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-   based solely upon supernova Hubble diagram, independent of  General Relativity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   very strong evidence expansion Universe accelerated recently</a:t>
            </a:r>
          </a:p>
          <a:p>
            <a:pPr marL="0" indent="0">
              <a:buNone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2.    Dark energy as cause cosmic acceleration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      </a:t>
            </a:r>
            <a:r>
              <a:rPr lang="nl-NL" sz="1400" dirty="0">
                <a:solidFill>
                  <a:schemeClr val="accent5"/>
                </a:solidFill>
              </a:rPr>
              <a:t>- within general relativity, accelerated expansion cannot be explained by any known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   form of matter or energ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-  it can be accommodated by a nearly smooth form of energy with large negative pressur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   Dark Energy, that accounts for about 73% of the universe.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</a:t>
            </a:r>
          </a:p>
          <a:p>
            <a:pPr>
              <a:buAutoNum type="arabicPeriod"/>
            </a:pPr>
            <a:endParaRPr lang="nl-NL" sz="1400" dirty="0">
              <a:solidFill>
                <a:schemeClr val="accent5"/>
              </a:solidFill>
            </a:endParaRPr>
          </a:p>
          <a:p>
            <a:pPr>
              <a:buAutoNum type="arabicPeriod" startAt="3"/>
            </a:pPr>
            <a:r>
              <a:rPr lang="nl-NL" sz="1800" b="1" dirty="0">
                <a:solidFill>
                  <a:schemeClr val="accent5"/>
                </a:solidFill>
              </a:rPr>
              <a:t> Independent evidence dark energy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      </a:t>
            </a:r>
            <a:r>
              <a:rPr lang="nl-NL" sz="1400" dirty="0">
                <a:solidFill>
                  <a:schemeClr val="accent5"/>
                </a:solidFill>
              </a:rPr>
              <a:t>-  Cosmic Microwave Background and Large Scale Structure data provide independent evidenc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   within context of CDM model of structure formation, that the universe is filled with a smooth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   medium accounting for 73% of the total energy content of the universe.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-  that came to dominate the dynamics of the universe once all observed structure had formed </a:t>
            </a:r>
          </a:p>
          <a:p>
            <a:pPr marL="0" indent="0">
              <a:buNone/>
            </a:pPr>
            <a:endParaRPr lang="nl-NL" sz="1800" b="1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894465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814"/>
            <a:ext cx="8229600" cy="1143000"/>
          </a:xfrm>
        </p:spPr>
        <p:txBody>
          <a:bodyPr/>
          <a:lstStyle/>
          <a:p>
            <a:r>
              <a:rPr lang="nl-NL" sz="6000" b="1" dirty="0">
                <a:solidFill>
                  <a:schemeClr val="accent5"/>
                </a:solidFill>
              </a:rPr>
              <a:t>Take-Home Facts</a:t>
            </a:r>
            <a:endParaRPr lang="en-GB" sz="6000" b="1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867328" cy="4525963"/>
          </a:xfrm>
        </p:spPr>
        <p:txBody>
          <a:bodyPr/>
          <a:lstStyle/>
          <a:p>
            <a:pPr>
              <a:buAutoNum type="arabicPeriod"/>
            </a:pPr>
            <a:endParaRPr lang="nl-NL" sz="1800" b="1" dirty="0">
              <a:solidFill>
                <a:schemeClr val="accent5"/>
              </a:solidFill>
            </a:endParaRPr>
          </a:p>
          <a:p>
            <a:pPr>
              <a:buAutoNum type="arabicPeriod" startAt="4"/>
            </a:pPr>
            <a:r>
              <a:rPr lang="nl-NL" sz="1800" b="1" dirty="0">
                <a:solidFill>
                  <a:schemeClr val="accent5"/>
                </a:solidFill>
              </a:rPr>
              <a:t>Vacuum energy as dark energy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     </a:t>
            </a:r>
            <a:r>
              <a:rPr lang="nl-NL" sz="1400" dirty="0">
                <a:solidFill>
                  <a:schemeClr val="accent5"/>
                </a:solidFill>
              </a:rPr>
              <a:t>- simplest explanation for dark energy is the energy associated with the vacuum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- mathematically equivalent to a cosmological constant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- However, most straightforward calculations of vacuum energy density from zero-point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 energies of all quantum fields lead to estimates which are a bit too larg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 in the order of ~10</a:t>
            </a:r>
            <a:r>
              <a:rPr lang="nl-NL" sz="1400" baseline="30000" dirty="0">
                <a:solidFill>
                  <a:schemeClr val="accent5"/>
                </a:solidFill>
              </a:rPr>
              <a:t>120</a:t>
            </a:r>
            <a:r>
              <a:rPr lang="nl-NL" sz="1400" dirty="0">
                <a:solidFill>
                  <a:schemeClr val="accent5"/>
                </a:solidFill>
              </a:rPr>
              <a:t> </a:t>
            </a:r>
            <a:endParaRPr lang="nl-NL" sz="1800" b="1" dirty="0">
              <a:solidFill>
                <a:schemeClr val="accent5"/>
              </a:solidFill>
            </a:endParaRPr>
          </a:p>
          <a:p>
            <a:pPr>
              <a:buAutoNum type="arabicPeriod"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5.  Dark theories of Dark Energ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- There is no compelling theory of dark energy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-  Beyond vacuum energy, man intriguing ideas:      light scalar fields, additional spatial dimensions, etc.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-  Many models involve time-varying dark energy</a:t>
            </a:r>
          </a:p>
          <a:p>
            <a:pPr marL="0" indent="0">
              <a:buNone/>
            </a:pPr>
            <a:endParaRPr lang="nl-NL" sz="1400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6. New Gravitational Theories  ?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-  alternatively,  cosmic acceleration could be a manifestaation of gravitational physics beyond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                      General Relativit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-  however, as yet there is no self-consistent model for new gravitational physics that is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        consistent with large body of data that constrains theories of graavity. </a:t>
            </a:r>
            <a:endParaRPr lang="en-GB" sz="1400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48736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540269" y="2204864"/>
            <a:ext cx="9720263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Future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 Horizons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pic>
        <p:nvPicPr>
          <p:cNvPr id="128004" name="Picture 7" descr="horizon_pro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31900"/>
            <a:ext cx="887730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ticle Horizon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stance that light travelled since the Big Bang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71500" y="5715000"/>
            <a:ext cx="7929563" cy="1000125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Particle Horizon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D9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ticle Horizon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D9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stance that light travelled since the Big Bang</a:t>
            </a:r>
          </a:p>
        </p:txBody>
      </p:sp>
      <p:graphicFrame>
        <p:nvGraphicFramePr>
          <p:cNvPr id="129029" name="Object 4"/>
          <p:cNvGraphicFramePr>
            <a:graphicFrameLocks noChangeAspect="1"/>
          </p:cNvGraphicFramePr>
          <p:nvPr/>
        </p:nvGraphicFramePr>
        <p:xfrm>
          <a:off x="5000625" y="2143125"/>
          <a:ext cx="292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8" name="Equation" r:id="rId3" imgW="1358900" imgH="228600" progId="Equation.DSMT4">
                  <p:embed/>
                </p:oleObj>
              </mc:Choice>
              <mc:Fallback>
                <p:oleObj name="Equation" r:id="rId3" imgW="1358900" imgH="228600" progId="Equation.DSMT4">
                  <p:embed/>
                  <p:pic>
                    <p:nvPicPr>
                      <p:cNvPr id="1290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143125"/>
                        <a:ext cx="29289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63" y="1357313"/>
            <a:ext cx="5715000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 travel in an expanding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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obertson-Walker metric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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:</a:t>
            </a:r>
          </a:p>
        </p:txBody>
      </p:sp>
      <p:graphicFrame>
        <p:nvGraphicFramePr>
          <p:cNvPr id="129031" name="Object 3"/>
          <p:cNvGraphicFramePr>
            <a:graphicFrameLocks noChangeAspect="1"/>
          </p:cNvGraphicFramePr>
          <p:nvPr/>
        </p:nvGraphicFramePr>
        <p:xfrm>
          <a:off x="5000625" y="2643188"/>
          <a:ext cx="1039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99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1290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643188"/>
                        <a:ext cx="10398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1500" y="2071688"/>
            <a:ext cx="7858125" cy="11430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29033" name="Object 4"/>
          <p:cNvGraphicFramePr>
            <a:graphicFrameLocks noChangeAspect="1"/>
          </p:cNvGraphicFramePr>
          <p:nvPr/>
        </p:nvGraphicFramePr>
        <p:xfrm>
          <a:off x="1000125" y="3429000"/>
          <a:ext cx="23622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00" name="Equation" r:id="rId7" imgW="837836" imgH="482391" progId="Equation.DSMT4">
                  <p:embed/>
                </p:oleObj>
              </mc:Choice>
              <mc:Fallback>
                <p:oleObj name="Equation" r:id="rId7" imgW="837836" imgH="482391" progId="Equation.DSMT4">
                  <p:embed/>
                  <p:pic>
                    <p:nvPicPr>
                      <p:cNvPr id="1290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429000"/>
                        <a:ext cx="236220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5"/>
          <p:cNvGraphicFramePr>
            <a:graphicFrameLocks noChangeAspect="1"/>
          </p:cNvGraphicFramePr>
          <p:nvPr/>
        </p:nvGraphicFramePr>
        <p:xfrm>
          <a:off x="5072063" y="3429000"/>
          <a:ext cx="30400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01" name="Equation" r:id="rId9" imgW="1079032" imgH="482391" progId="Equation.DSMT4">
                  <p:embed/>
                </p:oleObj>
              </mc:Choice>
              <mc:Fallback>
                <p:oleObj name="Equation" r:id="rId9" imgW="1079032" imgH="482391" progId="Equation.DSMT4">
                  <p:embed/>
                  <p:pic>
                    <p:nvPicPr>
                      <p:cNvPr id="1290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429000"/>
                        <a:ext cx="30400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71500" y="3500438"/>
            <a:ext cx="3357563" cy="19288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57750" y="3500438"/>
            <a:ext cx="3571875" cy="1928812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14375" y="5000625"/>
            <a:ext cx="32861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rizon distance in </a:t>
            </a: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oving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pa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00625" y="5072063"/>
            <a:ext cx="32861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rizon distance in physical space</a:t>
            </a:r>
          </a:p>
        </p:txBody>
      </p:sp>
      <p:sp>
        <p:nvSpPr>
          <p:cNvPr id="16" name="Left-Right Arrow 15"/>
          <p:cNvSpPr/>
          <p:nvPr/>
        </p:nvSpPr>
        <p:spPr>
          <a:xfrm>
            <a:off x="4071938" y="4286250"/>
            <a:ext cx="642937" cy="428625"/>
          </a:xfrm>
          <a:prstGeom prst="leftRightArrow">
            <a:avLst/>
          </a:prstGeom>
          <a:solidFill>
            <a:schemeClr val="accent3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71500" y="5715000"/>
            <a:ext cx="7929563" cy="1000125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Event Horizon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D9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vent Horizon of the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D9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distance over which one may still communicate …</a:t>
            </a:r>
          </a:p>
        </p:txBody>
      </p:sp>
      <p:graphicFrame>
        <p:nvGraphicFramePr>
          <p:cNvPr id="130053" name="Object 4"/>
          <p:cNvGraphicFramePr>
            <a:graphicFrameLocks noChangeAspect="1"/>
          </p:cNvGraphicFramePr>
          <p:nvPr/>
        </p:nvGraphicFramePr>
        <p:xfrm>
          <a:off x="5000625" y="2143125"/>
          <a:ext cx="292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2" name="Equation" r:id="rId3" imgW="1358900" imgH="228600" progId="Equation.DSMT4">
                  <p:embed/>
                </p:oleObj>
              </mc:Choice>
              <mc:Fallback>
                <p:oleObj name="Equation" r:id="rId3" imgW="1358900" imgH="228600" progId="Equation.DSMT4">
                  <p:embed/>
                  <p:pic>
                    <p:nvPicPr>
                      <p:cNvPr id="1300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143125"/>
                        <a:ext cx="29289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63" y="1357313"/>
            <a:ext cx="5715000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 travel in an expanding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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obertson-Walker metric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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:</a:t>
            </a:r>
          </a:p>
        </p:txBody>
      </p:sp>
      <p:graphicFrame>
        <p:nvGraphicFramePr>
          <p:cNvPr id="130055" name="Object 3"/>
          <p:cNvGraphicFramePr>
            <a:graphicFrameLocks noChangeAspect="1"/>
          </p:cNvGraphicFramePr>
          <p:nvPr/>
        </p:nvGraphicFramePr>
        <p:xfrm>
          <a:off x="5000625" y="2643188"/>
          <a:ext cx="1039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3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1300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643188"/>
                        <a:ext cx="10398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1500" y="2071688"/>
            <a:ext cx="7858125" cy="11430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30057" name="Object 4"/>
          <p:cNvGraphicFramePr>
            <a:graphicFrameLocks noChangeAspect="1"/>
          </p:cNvGraphicFramePr>
          <p:nvPr/>
        </p:nvGraphicFramePr>
        <p:xfrm>
          <a:off x="947738" y="3429000"/>
          <a:ext cx="24685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4" name="Equation" r:id="rId7" imgW="876300" imgH="482600" progId="Equation.DSMT4">
                  <p:embed/>
                </p:oleObj>
              </mc:Choice>
              <mc:Fallback>
                <p:oleObj name="Equation" r:id="rId7" imgW="876300" imgH="482600" progId="Equation.DSMT4">
                  <p:embed/>
                  <p:pic>
                    <p:nvPicPr>
                      <p:cNvPr id="1300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29000"/>
                        <a:ext cx="24685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5"/>
          <p:cNvGraphicFramePr>
            <a:graphicFrameLocks noChangeAspect="1"/>
          </p:cNvGraphicFramePr>
          <p:nvPr/>
        </p:nvGraphicFramePr>
        <p:xfrm>
          <a:off x="5019675" y="3429000"/>
          <a:ext cx="314642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25" name="Equation" r:id="rId9" imgW="1117115" imgH="482391" progId="Equation.DSMT4">
                  <p:embed/>
                </p:oleObj>
              </mc:Choice>
              <mc:Fallback>
                <p:oleObj name="Equation" r:id="rId9" imgW="1117115" imgH="482391" progId="Equation.DSMT4">
                  <p:embed/>
                  <p:pic>
                    <p:nvPicPr>
                      <p:cNvPr id="1300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429000"/>
                        <a:ext cx="314642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71500" y="3500438"/>
            <a:ext cx="3357563" cy="19288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57750" y="3500438"/>
            <a:ext cx="3571875" cy="1928812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4213" y="4868863"/>
            <a:ext cx="32861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vent Horizon distance i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oving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pa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03800" y="4868863"/>
            <a:ext cx="32861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vent Horizon distance i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hysical space</a:t>
            </a:r>
          </a:p>
        </p:txBody>
      </p:sp>
      <p:sp>
        <p:nvSpPr>
          <p:cNvPr id="16" name="Left-Right Arrow 15"/>
          <p:cNvSpPr/>
          <p:nvPr/>
        </p:nvSpPr>
        <p:spPr>
          <a:xfrm>
            <a:off x="4071938" y="4286250"/>
            <a:ext cx="642937" cy="428625"/>
          </a:xfrm>
          <a:prstGeom prst="leftRightArrow">
            <a:avLst/>
          </a:prstGeom>
          <a:solidFill>
            <a:schemeClr val="accent3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DB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1075" name="Content Placeholder 3" descr="horizon.shrinking.sciam.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-11113"/>
            <a:ext cx="8604250" cy="6869113"/>
          </a:xfrm>
        </p:spPr>
      </p:pic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2099" name="Content Placeholder 3" descr="fate.universe.sciam.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375" y="3429000"/>
            <a:ext cx="5222875" cy="3090863"/>
          </a:xfrm>
        </p:spPr>
      </p:pic>
      <p:pic>
        <p:nvPicPr>
          <p:cNvPr id="132100" name="Picture 4" descr="fate.universe.sciam.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4813"/>
            <a:ext cx="5184775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333375"/>
            <a:ext cx="4176713" cy="3322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 Fat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0 </a:t>
            </a:r>
            <a:r>
              <a:rPr kumimoji="0" lang="en-US" sz="25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igayears</a:t>
            </a: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end of Cosmolog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8400" y="333375"/>
            <a:ext cx="5111750" cy="6191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75994" y="3356992"/>
            <a:ext cx="7775575" cy="3096344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340768"/>
            <a:ext cx="7775575" cy="1728192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86569" y="6565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3"/>
                </a:solidFill>
              </a:rPr>
              <a:t>Einstein Field Equation</a:t>
            </a:r>
            <a:endParaRPr sz="5000" b="1" dirty="0">
              <a:solidFill>
                <a:schemeClr val="accent3"/>
              </a:solidFill>
            </a:endParaRP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1835696" y="1484784"/>
          <a:ext cx="51181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6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163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84784"/>
                        <a:ext cx="51181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26406" y="4797152"/>
          <a:ext cx="5691187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7" name="Equation" r:id="rId5" imgW="1765080" imgH="431640" progId="Equation.DSMT4">
                  <p:embed/>
                </p:oleObj>
              </mc:Choice>
              <mc:Fallback>
                <p:oleObj name="Equation" r:id="rId5" imgW="176508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406" y="4797152"/>
                        <a:ext cx="5691187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4714" y="3581647"/>
            <a:ext cx="5181542" cy="935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tric tensor:              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nergy-Momentum tensor: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32040" y="3415343"/>
          <a:ext cx="580285" cy="11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8" name="Equation" r:id="rId7" imgW="253800" imgH="482400" progId="Equation.DSMT4">
                  <p:embed/>
                </p:oleObj>
              </mc:Choice>
              <mc:Fallback>
                <p:oleObj name="Equation" r:id="rId7" imgW="25380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415343"/>
                        <a:ext cx="580285" cy="110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888755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AutoShape 2"/>
          <p:cNvSpPr>
            <a:spLocks noChangeArrowheads="1"/>
          </p:cNvSpPr>
          <p:nvPr/>
        </p:nvSpPr>
        <p:spPr bwMode="auto">
          <a:xfrm>
            <a:off x="250825" y="1916113"/>
            <a:ext cx="8713788" cy="3384550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268413"/>
            <a:ext cx="9720263" cy="367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1990s: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the Brewing Crisis</a:t>
            </a:r>
          </a:p>
        </p:txBody>
      </p:sp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Content Placeholder 2"/>
          <p:cNvSpPr>
            <a:spLocks noGrp="1"/>
          </p:cNvSpPr>
          <p:nvPr>
            <p:ph idx="1"/>
          </p:nvPr>
        </p:nvSpPr>
        <p:spPr>
          <a:xfrm>
            <a:off x="468313" y="1484313"/>
            <a:ext cx="8229600" cy="4525962"/>
          </a:xfrm>
        </p:spPr>
        <p:txBody>
          <a:bodyPr/>
          <a:lstStyle/>
          <a:p>
            <a:endParaRPr lang="en-US"/>
          </a:p>
        </p:txBody>
      </p:sp>
      <p:pic>
        <p:nvPicPr>
          <p:cNvPr id="80899" name="Picture 3" descr="c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773238"/>
            <a:ext cx="4887913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Standard Cosmology ~ 1990</a:t>
            </a:r>
          </a:p>
        </p:txBody>
      </p:sp>
      <p:sp>
        <p:nvSpPr>
          <p:cNvPr id="80901" name="TextBox 3"/>
          <p:cNvSpPr txBox="1">
            <a:spLocks noChangeArrowheads="1"/>
          </p:cNvSpPr>
          <p:nvPr/>
        </p:nvSpPr>
        <p:spPr bwMode="auto">
          <a:xfrm>
            <a:off x="539750" y="1773238"/>
            <a:ext cx="7693025" cy="437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FRW Universe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augmented by  Infl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solved 4 fine-runing problem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- accelerated expansion b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factor 10</a:t>
            </a:r>
            <a:r>
              <a:rPr kumimoji="0" lang="en-US" sz="1200" b="1" i="0" u="none" strike="noStrike" kern="1200" cap="none" spc="0" normalizeH="0" baseline="3000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0 </a:t>
            </a: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~ 10</a:t>
            </a:r>
            <a:r>
              <a:rPr kumimoji="0" lang="en-US" sz="1200" b="1" i="0" u="none" strike="noStrike" kern="1200" cap="none" spc="0" normalizeH="0" baseline="3000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36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10</a:t>
            </a:r>
            <a:r>
              <a:rPr kumimoji="0" lang="en-US" sz="1200" b="1" i="0" u="none" strike="noStrike" kern="1200" cap="none" spc="0" normalizeH="0" baseline="3000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34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ec after Big Bang </a:t>
            </a:r>
            <a:r>
              <a:rPr kumimoji="0" lang="en-US" sz="1200" b="1" i="0" u="none" strike="noStrike" kern="1200" cap="none" spc="0" normalizeH="0" baseline="3000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- firm prediction: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Universe flat:     k=0, 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</a:t>
            </a:r>
            <a:r>
              <a:rPr kumimoji="0" lang="en-US" sz="1200" b="1" i="0" u="none" strike="noStrike" kern="1200" cap="none" spc="0" normalizeH="0" baseline="-2500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tot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=1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Universe dominated by Dark Matter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necessary to explain structure growth from primordi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fluctuations, which COBE in 1992 had detected at  10</a:t>
            </a:r>
            <a:r>
              <a:rPr kumimoji="0" lang="en-US" sz="1200" b="1" i="0" u="none" strike="noStrike" kern="1200" cap="none" spc="0" normalizeH="0" baseline="3000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5 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ve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-  would have to make up 96% of matter density Univer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-  SCDM:    “standard Cold Dark Matter”,   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</a:t>
            </a:r>
            <a:r>
              <a:rPr kumimoji="0" lang="en-US" sz="1200" b="1" i="0" u="none" strike="noStrike" kern="1200" cap="none" spc="0" normalizeH="0" baseline="-2500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m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=1.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Succesfully explained large range of astronomical observa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                                     (or was made to explain these:    “bias”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 pitchFamily="2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850" y="1412875"/>
            <a:ext cx="8640763" cy="475297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6" descr="apm_colour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6302375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5651500" y="1125538"/>
            <a:ext cx="3241675" cy="129540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1924" name="TextBox 19"/>
          <p:cNvSpPr txBox="1">
            <a:spLocks noChangeArrowheads="1"/>
          </p:cNvSpPr>
          <p:nvPr/>
        </p:nvSpPr>
        <p:spPr bwMode="auto">
          <a:xfrm>
            <a:off x="5724525" y="1196975"/>
            <a:ext cx="31686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lustering of galaxies in the plate-scann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PM sky galaxy survey (2 million gals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angular 2pt  correlation function </a:t>
            </a:r>
          </a:p>
        </p:txBody>
      </p:sp>
      <p:sp>
        <p:nvSpPr>
          <p:cNvPr id="81925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6000" b="1">
                <a:solidFill>
                  <a:schemeClr val="accent1"/>
                </a:solidFill>
              </a:rPr>
              <a:t>Galaxy Clustering</a:t>
            </a:r>
          </a:p>
        </p:txBody>
      </p:sp>
      <p:pic>
        <p:nvPicPr>
          <p:cNvPr id="81926" name="Content Placeholder 3" descr="efstathiou.maddox.xir.1990.jp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83163" y="2997200"/>
            <a:ext cx="3887787" cy="3384550"/>
          </a:xfrm>
        </p:spPr>
      </p:pic>
      <p:sp>
        <p:nvSpPr>
          <p:cNvPr id="8" name="TextBox 7"/>
          <p:cNvSpPr txBox="1"/>
          <p:nvPr/>
        </p:nvSpPr>
        <p:spPr>
          <a:xfrm>
            <a:off x="6084888" y="1989138"/>
            <a:ext cx="3382962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77777">
                    <a:lumMod val="40000"/>
                    <a:lumOff val="6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fstathiou, Sutherland &amp; Maddox, 199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77777">
                    <a:lumMod val="40000"/>
                    <a:lumOff val="6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Nature,  348, 70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64163" y="5876925"/>
            <a:ext cx="4103687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777777">
                    <a:lumMod val="60000"/>
                    <a:lumOff val="4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“the Cosmological Constant and Cold Dark Matter”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812088" y="3429000"/>
            <a:ext cx="360362" cy="863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31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PM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0825" y="5661025"/>
            <a:ext cx="4572000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“It is argued here that the success of the cosmological cold dark matter (CDM) model can be retained and the new observations of very large scale cosmological structures can be accommodated in a spatially flat cosmology in which as much as 80 percent of the critical density is provided by a positive cosmological constant. In such a universe, expansion was dominated by CDM until a recent epoch, but is now governed by the cosmological constant.”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79388" y="5589588"/>
            <a:ext cx="4679950" cy="11525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003800" y="2997200"/>
            <a:ext cx="3889375" cy="3384550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81935" name="Object 2"/>
          <p:cNvGraphicFramePr>
            <a:graphicFrameLocks noChangeAspect="1"/>
          </p:cNvGraphicFramePr>
          <p:nvPr/>
        </p:nvGraphicFramePr>
        <p:xfrm>
          <a:off x="6156325" y="1700213"/>
          <a:ext cx="2446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4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819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700213"/>
                        <a:ext cx="2446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6588125" y="4652963"/>
            <a:ext cx="1008063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740525" y="5094288"/>
            <a:ext cx="1008063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38" name="TextBox 25"/>
          <p:cNvSpPr txBox="1">
            <a:spLocks noChangeArrowheads="1"/>
          </p:cNvSpPr>
          <p:nvPr/>
        </p:nvSpPr>
        <p:spPr bwMode="auto">
          <a:xfrm>
            <a:off x="5940425" y="5157788"/>
            <a:ext cx="1152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D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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m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=1.0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179388" y="-100013"/>
            <a:ext cx="8783637" cy="1143001"/>
          </a:xfrm>
        </p:spPr>
        <p:txBody>
          <a:bodyPr/>
          <a:lstStyle/>
          <a:p>
            <a:r>
              <a:rPr lang="en-US" sz="6000" b="1">
                <a:solidFill>
                  <a:schemeClr val="accent1"/>
                </a:solidFill>
              </a:rPr>
              <a:t>Cluster Baryon fracti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48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PM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588125" y="4652963"/>
            <a:ext cx="1008063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740525" y="5094288"/>
            <a:ext cx="1008063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51" name="TextBox 25"/>
          <p:cNvSpPr txBox="1">
            <a:spLocks noChangeArrowheads="1"/>
          </p:cNvSpPr>
          <p:nvPr/>
        </p:nvSpPr>
        <p:spPr bwMode="auto">
          <a:xfrm>
            <a:off x="5940425" y="5157788"/>
            <a:ext cx="1152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D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</a:t>
            </a:r>
            <a:r>
              <a:rPr kumimoji="0" lang="en-US" sz="14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m</a:t>
            </a: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=1.0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82952" name="Picture 21" descr="coma2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916113"/>
            <a:ext cx="438308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4356100" y="1916113"/>
            <a:ext cx="4392613" cy="43926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0825" y="1989138"/>
            <a:ext cx="3960813" cy="4708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-ray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tracluste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ga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ss determination vi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hydrostatic equilibrium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fraction mass in baryons  (White et al.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f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ryon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~  1/6-1/7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But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- if representative for  Universe, A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-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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m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=1.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- conflict with baryon densit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suggested by Big Bang </a:t>
            </a:r>
            <a:r>
              <a:rPr kumimoji="0" lang="en-US" sz="12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nucleosynthesis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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b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=0.0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Many other indications fin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</a:t>
            </a:r>
            <a:r>
              <a:rPr kumimoji="0" lang="en-US" sz="1200" b="1" i="0" u="none" strike="noStrike" kern="1200" cap="none" spc="0" normalizeH="0" baseline="-2500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m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=0.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</a:t>
            </a:r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3995738" y="6308725"/>
            <a:ext cx="4321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D9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OSAT  X-ray image  Coma Cluster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0825" y="1916113"/>
            <a:ext cx="3960813" cy="43926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6000" b="1">
                <a:solidFill>
                  <a:schemeClr val="accent1"/>
                </a:solidFill>
              </a:rPr>
              <a:t>Cosmic Age Crisi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2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PM</a:t>
            </a:r>
          </a:p>
        </p:txBody>
      </p:sp>
      <p:pic>
        <p:nvPicPr>
          <p:cNvPr id="83973" name="Picture 18" descr="omegacen.omegacen.es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9500"/>
            <a:ext cx="4148138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23850" y="2349500"/>
            <a:ext cx="4103688" cy="417512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83975" name="Picture 23" descr="isochrones.m15.199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349500"/>
            <a:ext cx="335280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23850" y="836613"/>
            <a:ext cx="8496300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imated age of the oldest stars in Univer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ar in excess of estimat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ge of matter-dominated FRW Universe: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lobular cluster stars:           13-15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yr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iverse:                                 10-12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yr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87675" y="6165850"/>
            <a:ext cx="143986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mega Centauri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23850" y="836613"/>
            <a:ext cx="4103688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00563" y="836613"/>
            <a:ext cx="4643437" cy="169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lobular Cluster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oughly spherical assemblies of 100,000-200,000 star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adius ~ 20-50 pc:   extremely high star densit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lobulars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re very old, amongst oldest objects in local Univer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tars formed around same time:   old, red, popula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lour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magnitude diagram characteristic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accurate age determination on the basis of stellar evolution theorie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500563" y="836613"/>
            <a:ext cx="4248150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85113" y="5876925"/>
            <a:ext cx="15827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ypic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980-1990s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sochron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it </a:t>
            </a:r>
          </a:p>
        </p:txBody>
      </p:sp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41300" y="-242888"/>
            <a:ext cx="89027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ge of the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   </a:t>
            </a: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84996" name="Picture 4" descr="frw.thaexp.5.3.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071563"/>
            <a:ext cx="4737100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071563" y="1357313"/>
          <a:ext cx="714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8" name="Equation" r:id="rId4" imgW="355292" imgH="164957" progId="Equation.DSMT4">
                  <p:embed/>
                </p:oleObj>
              </mc:Choice>
              <mc:Fallback>
                <p:oleObj name="Equation" r:id="rId4" imgW="355292" imgH="164957" progId="Equation.DSMT4">
                  <p:embed/>
                  <p:pic>
                    <p:nvPicPr>
                      <p:cNvPr id="849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357313"/>
                        <a:ext cx="7143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4"/>
          <p:cNvGraphicFramePr>
            <a:graphicFrameLocks noChangeAspect="1"/>
          </p:cNvGraphicFramePr>
          <p:nvPr/>
        </p:nvGraphicFramePr>
        <p:xfrm>
          <a:off x="1130300" y="4000500"/>
          <a:ext cx="7397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9" name="Equation" r:id="rId6" imgW="368140" imgH="165028" progId="Equation.DSMT4">
                  <p:embed/>
                </p:oleObj>
              </mc:Choice>
              <mc:Fallback>
                <p:oleObj name="Equation" r:id="rId6" imgW="368140" imgH="165028" progId="Equation.DSMT4">
                  <p:embed/>
                  <p:pic>
                    <p:nvPicPr>
                      <p:cNvPr id="849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000500"/>
                        <a:ext cx="7397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4"/>
          <p:cNvGraphicFramePr>
            <a:graphicFrameLocks noChangeAspect="1"/>
          </p:cNvGraphicFramePr>
          <p:nvPr/>
        </p:nvGraphicFramePr>
        <p:xfrm>
          <a:off x="3429000" y="2928938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0" name="Equation" r:id="rId8" imgW="571252" imgH="431613" progId="Equation.DSMT4">
                  <p:embed/>
                </p:oleObj>
              </mc:Choice>
              <mc:Fallback>
                <p:oleObj name="Equation" r:id="rId8" imgW="571252" imgH="431613" progId="Equation.DSMT4">
                  <p:embed/>
                  <p:pic>
                    <p:nvPicPr>
                      <p:cNvPr id="849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28938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3857625" y="5429250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1" name="Equation" r:id="rId10" imgW="571252" imgH="431613" progId="Equation.DSMT4">
                  <p:embed/>
                </p:oleObj>
              </mc:Choice>
              <mc:Fallback>
                <p:oleObj name="Equation" r:id="rId10" imgW="571252" imgH="431613" progId="Equation.DSMT4">
                  <p:embed/>
                  <p:pic>
                    <p:nvPicPr>
                      <p:cNvPr id="850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429250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3071813" y="3286125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3571875" y="5786438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003" name="Object 9"/>
          <p:cNvGraphicFramePr>
            <a:graphicFrameLocks noChangeAspect="1"/>
          </p:cNvGraphicFramePr>
          <p:nvPr/>
        </p:nvGraphicFramePr>
        <p:xfrm>
          <a:off x="1071563" y="2643188"/>
          <a:ext cx="60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2" name="Equation" r:id="rId12" imgW="482391" imgH="431613" progId="Equation.DSMT4">
                  <p:embed/>
                </p:oleObj>
              </mc:Choice>
              <mc:Fallback>
                <p:oleObj name="Equation" r:id="rId12" imgW="482391" imgH="431613" progId="Equation.DSMT4">
                  <p:embed/>
                  <p:pic>
                    <p:nvPicPr>
                      <p:cNvPr id="850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43188"/>
                        <a:ext cx="60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1105694" y="3393282"/>
            <a:ext cx="358775" cy="1587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005" name="Object 10"/>
          <p:cNvGraphicFramePr>
            <a:graphicFrameLocks noChangeAspect="1"/>
          </p:cNvGraphicFramePr>
          <p:nvPr/>
        </p:nvGraphicFramePr>
        <p:xfrm>
          <a:off x="5143500" y="2214563"/>
          <a:ext cx="37988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23" name="Equation" r:id="rId14" imgW="2387600" imgH="673100" progId="Equation.DSMT4">
                  <p:embed/>
                </p:oleObj>
              </mc:Choice>
              <mc:Fallback>
                <p:oleObj name="Equation" r:id="rId14" imgW="2387600" imgH="673100" progId="Equation.DSMT4">
                  <p:embed/>
                  <p:pic>
                    <p:nvPicPr>
                      <p:cNvPr id="8500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214563"/>
                        <a:ext cx="37988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57375" y="1428750"/>
            <a:ext cx="2071688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D9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atter-dominat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28813" y="4071938"/>
            <a:ext cx="2071687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D9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atter-dominate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8688" y="2428875"/>
            <a:ext cx="142875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D9">
                    <a:lumMod val="85000"/>
                    <a:lumOff val="1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ubble tim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57750" y="1285875"/>
            <a:ext cx="357187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ge of a FRW universe a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xpansion factor a(t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929188" y="2000250"/>
            <a:ext cx="4071937" cy="1571625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14" descr="omegacen.h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16338"/>
            <a:ext cx="2851150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6000" b="1">
                <a:solidFill>
                  <a:schemeClr val="accent1"/>
                </a:solidFill>
              </a:rPr>
              <a:t>Cosmic Age Crisi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21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PM</a:t>
            </a:r>
          </a:p>
        </p:txBody>
      </p:sp>
      <p:pic>
        <p:nvPicPr>
          <p:cNvPr id="86022" name="Picture 18" descr="omegacen.omegacen.es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9500"/>
            <a:ext cx="4148138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23850" y="2349500"/>
            <a:ext cx="4103688" cy="417512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23850" y="836613"/>
            <a:ext cx="8496300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stimated age of the oldest stars in Univers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ar in excess of estimated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ge of matter-dominated FRW Universe: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lobular cluster stars:           13-15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yr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Universe:                                 10-12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yr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87675" y="6165850"/>
            <a:ext cx="143986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mega Centauri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23850" y="836613"/>
            <a:ext cx="4103688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00563" y="836613"/>
            <a:ext cx="4643437" cy="169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lobular Cluster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oughly spherical assemblies of 100,000-200,000 star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Radius ~ 20-50 pc:   extremely high star densit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lobulars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are very old, amongst oldest objects in local Univer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Stars formed around same time:   old, red, popula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lour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magnitude diagram characteristic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accurate age determination on the basis of stellar evolution theorie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500563" y="836613"/>
            <a:ext cx="4248150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308850" y="4724400"/>
            <a:ext cx="1584325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ypical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1</a:t>
            </a:r>
            <a:r>
              <a:rPr kumimoji="0" lang="en-US" sz="1200" b="0" i="0" u="none" strike="noStrike" kern="1200" cap="none" spc="0" normalizeH="0" baseline="3000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entur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lou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magnitud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agram: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ultiple popula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mega Centauri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00563" y="3716338"/>
            <a:ext cx="4248150" cy="280828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975" y="-171450"/>
            <a:ext cx="9515475" cy="1143000"/>
          </a:xfrm>
        </p:spPr>
        <p:txBody>
          <a:bodyPr/>
          <a:lstStyle/>
          <a:p>
            <a:pPr>
              <a:defRPr/>
            </a:pPr>
            <a:r>
              <a:rPr lang="en-US" sz="6000" b="1" dirty="0">
                <a:solidFill>
                  <a:schemeClr val="accent3"/>
                </a:solidFill>
              </a:rPr>
              <a:t>1995: Cosmic Confusion</a:t>
            </a:r>
          </a:p>
        </p:txBody>
      </p:sp>
      <p:sp>
        <p:nvSpPr>
          <p:cNvPr id="870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7044" name="Picture 2" descr="ead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628775"/>
            <a:ext cx="6696075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TextBox 5"/>
          <p:cNvSpPr txBox="1">
            <a:spLocks noChangeArrowheads="1"/>
          </p:cNvSpPr>
          <p:nvPr/>
        </p:nvSpPr>
        <p:spPr bwMode="auto">
          <a:xfrm>
            <a:off x="2268538" y="3573463"/>
            <a:ext cx="143986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rnard Jones (BJ)</a:t>
            </a:r>
          </a:p>
        </p:txBody>
      </p:sp>
      <p:sp>
        <p:nvSpPr>
          <p:cNvPr id="87046" name="TextBox 6"/>
          <p:cNvSpPr txBox="1">
            <a:spLocks noChangeArrowheads="1"/>
          </p:cNvSpPr>
          <p:nvPr/>
        </p:nvSpPr>
        <p:spPr bwMode="auto">
          <a:xfrm>
            <a:off x="2484438" y="5589588"/>
            <a:ext cx="143986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ohn Peacock  (JP)</a:t>
            </a:r>
          </a:p>
        </p:txBody>
      </p:sp>
      <p:sp>
        <p:nvSpPr>
          <p:cNvPr id="87047" name="TextBox 7"/>
          <p:cNvSpPr txBox="1">
            <a:spLocks noChangeArrowheads="1"/>
          </p:cNvSpPr>
          <p:nvPr/>
        </p:nvSpPr>
        <p:spPr bwMode="auto">
          <a:xfrm>
            <a:off x="3419475" y="5805488"/>
            <a:ext cx="14398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eter Coles (PC)</a:t>
            </a:r>
          </a:p>
        </p:txBody>
      </p:sp>
      <p:sp>
        <p:nvSpPr>
          <p:cNvPr id="87048" name="TextBox 9"/>
          <p:cNvSpPr txBox="1">
            <a:spLocks noChangeArrowheads="1"/>
          </p:cNvSpPr>
          <p:nvPr/>
        </p:nvSpPr>
        <p:spPr bwMode="auto">
          <a:xfrm>
            <a:off x="4716463" y="3933825"/>
            <a:ext cx="14398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Vincent Icke (VI)</a:t>
            </a:r>
          </a:p>
        </p:txBody>
      </p:sp>
      <p:sp>
        <p:nvSpPr>
          <p:cNvPr id="87049" name="TextBox 10"/>
          <p:cNvSpPr txBox="1">
            <a:spLocks noChangeArrowheads="1"/>
          </p:cNvSpPr>
          <p:nvPr/>
        </p:nvSpPr>
        <p:spPr bwMode="auto">
          <a:xfrm>
            <a:off x="6588125" y="3860800"/>
            <a:ext cx="14398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eter Katgert (PK)</a:t>
            </a:r>
          </a:p>
        </p:txBody>
      </p:sp>
      <p:sp>
        <p:nvSpPr>
          <p:cNvPr id="87050" name="TextBox 11"/>
          <p:cNvSpPr txBox="1">
            <a:spLocks noChangeArrowheads="1"/>
          </p:cNvSpPr>
          <p:nvPr/>
        </p:nvSpPr>
        <p:spPr bwMode="auto">
          <a:xfrm>
            <a:off x="5940425" y="5516563"/>
            <a:ext cx="1439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ien van de Weijgaert (RVDW)</a:t>
            </a:r>
          </a:p>
        </p:txBody>
      </p:sp>
      <p:sp>
        <p:nvSpPr>
          <p:cNvPr id="87051" name="TextBox 12"/>
          <p:cNvSpPr txBox="1">
            <a:spLocks noChangeArrowheads="1"/>
          </p:cNvSpPr>
          <p:nvPr/>
        </p:nvSpPr>
        <p:spPr bwMode="auto">
          <a:xfrm>
            <a:off x="1258888" y="5373688"/>
            <a:ext cx="14414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lain Blanchard (AB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339975" y="3284538"/>
            <a:ext cx="936625" cy="215900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42988" y="1196975"/>
            <a:ext cx="50419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DN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mmerschool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July 1995, Leide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51275" y="6211888"/>
            <a:ext cx="504190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ie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be real … “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                     John Peacock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51275" y="6165850"/>
            <a:ext cx="3960813" cy="576263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116013" y="1628775"/>
            <a:ext cx="6696075" cy="44640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384550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ark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Energy: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Probes</a:t>
            </a:r>
          </a:p>
        </p:txBody>
      </p:sp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Rectangle 2"/>
          <p:cNvSpPr>
            <a:spLocks noChangeArrowheads="1"/>
          </p:cNvSpPr>
          <p:nvPr/>
        </p:nvSpPr>
        <p:spPr bwMode="auto">
          <a:xfrm>
            <a:off x="323850" y="857250"/>
            <a:ext cx="8640763" cy="5786438"/>
          </a:xfrm>
          <a:prstGeom prst="rect">
            <a:avLst/>
          </a:prstGeom>
          <a:noFill/>
          <a:ln w="381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29126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714375" y="-285750"/>
            <a:ext cx="10404475" cy="1371600"/>
          </a:xfrm>
        </p:spPr>
        <p:txBody>
          <a:bodyPr/>
          <a:lstStyle/>
          <a:p>
            <a:pPr>
              <a:defRPr/>
            </a:pPr>
            <a:r>
              <a:rPr lang="en-US" sz="5400" b="1" dirty="0">
                <a:solidFill>
                  <a:schemeClr val="accent5"/>
                </a:solidFill>
              </a:rPr>
              <a:t>Probes DE:  additional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Mathematica1" pitchFamily="2" charset="2"/>
                <a:ea typeface="+mn-ea"/>
                <a:cs typeface="+mn-cs"/>
              </a:rPr>
              <a:t>                                                                </a:t>
            </a:r>
            <a:endParaRPr kumimoji="0" lang="el-GR" altLang="en-US" sz="1800" b="1" i="0" u="none" strike="noStrike" kern="1200" cap="none" spc="0" normalizeH="0" baseline="0" noProof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Mathematica1" pitchFamily="2" charset="2"/>
              <a:ea typeface="+mn-ea"/>
              <a:cs typeface="+mn-cs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3" name="Rectangle 12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91283" name="Text Box 19"/>
          <p:cNvSpPr txBox="1">
            <a:spLocks noChangeArrowheads="1"/>
          </p:cNvSpPr>
          <p:nvPr/>
        </p:nvSpPr>
        <p:spPr bwMode="auto">
          <a:xfrm>
            <a:off x="395288" y="692150"/>
            <a:ext cx="8351837" cy="644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lusters of Galaxies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umber counts N(z),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# formed clusters of galaxies as function of z sensitive to w &amp; w’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ryonic Oscillations (BAO)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yardstick, curvature:  residual imprint in galaxy distribution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acoustic oscillations primordial baryon-photon plasma  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>
                <a:srgbClr val="000099"/>
              </a:buClr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tegrated Sachs Wolfe (ISW)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imprint foreground large scale structure on CMB,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via evolving potential perturbations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Clustering  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clustering correlation function/power spectrum,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directly probing cosmological scenario, BAO wiggles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>
                <a:srgbClr val="000099"/>
              </a:buClr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Growth of clustering: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evolving growth rate  f(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Omega,z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),   probed via influence of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redshift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distortions on correlation functions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>
                <a:srgbClr val="000099"/>
              </a:buClr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Voids: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evolving void shapes, 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probing tidal force field generated by large scale mass distribution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Morphology and Topology 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sensitivity of topology, measured by homology (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Betti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numbers)</a:t>
            </a: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75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endParaRPr kumimoji="0" lang="el-GR" sz="14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51243835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75994" y="3356992"/>
            <a:ext cx="7775575" cy="3096344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340768"/>
            <a:ext cx="7775575" cy="1728192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86569" y="6565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3"/>
                </a:solidFill>
              </a:rPr>
              <a:t>Einstein Field Equation</a:t>
            </a:r>
            <a:endParaRPr sz="5000" b="1" dirty="0">
              <a:solidFill>
                <a:schemeClr val="accent3"/>
              </a:solidFill>
            </a:endParaRP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2627784" y="1854116"/>
          <a:ext cx="3303827" cy="107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0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163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854116"/>
                        <a:ext cx="3303827" cy="1077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39843" y="5373216"/>
          <a:ext cx="20478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1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843" y="5373216"/>
                        <a:ext cx="20478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43808" y="3501008"/>
          <a:ext cx="32337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2" name="Equation" r:id="rId7" imgW="1002960" imgH="241200" progId="Equation.DSMT4">
                  <p:embed/>
                </p:oleObj>
              </mc:Choice>
              <mc:Fallback>
                <p:oleObj name="Equation" r:id="rId7" imgW="1002960" imgH="241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501008"/>
                        <a:ext cx="32337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/>
          <p:cNvSpPr/>
          <p:nvPr/>
        </p:nvSpPr>
        <p:spPr>
          <a:xfrm>
            <a:off x="4427984" y="4545124"/>
            <a:ext cx="360040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55776" y="1484784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instein Tensor: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01427" y="4543623"/>
            <a:ext cx="30963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instein Tensor only rank 2 tensor for which this holds: </a:t>
            </a:r>
            <a:endParaRPr kumimoji="0" lang="en-GB" sz="1600" b="1" i="0" u="none" strike="noStrike" kern="1200" cap="none" spc="0" normalizeH="0" baseline="0" noProof="0" dirty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0131063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0704"/>
            <a:ext cx="8784976" cy="1143000"/>
          </a:xfrm>
        </p:spPr>
        <p:txBody>
          <a:bodyPr/>
          <a:lstStyle/>
          <a:p>
            <a:r>
              <a:rPr lang="nl-NL" sz="4000" b="1" dirty="0">
                <a:solidFill>
                  <a:schemeClr val="accent5"/>
                </a:solidFill>
              </a:rPr>
              <a:t>Dark Energy Probes:   Comparison</a:t>
            </a:r>
            <a:endParaRPr lang="en-GB" sz="4000" b="1" dirty="0">
              <a:solidFill>
                <a:schemeClr val="accent5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</p:nvPr>
        </p:nvGraphicFramePr>
        <p:xfrm>
          <a:off x="107504" y="1124744"/>
          <a:ext cx="8928992" cy="55745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65718">
                <a:tc>
                  <a:txBody>
                    <a:bodyPr/>
                    <a:lstStyle/>
                    <a:p>
                      <a:r>
                        <a:rPr lang="nl-NL" dirty="0"/>
                        <a:t>Method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Strengths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Weaknesses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/>
                        <a:t>Systematics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>
                          <a:solidFill>
                            <a:schemeClr val="accent5"/>
                          </a:solidFill>
                        </a:rPr>
                        <a:t>Weak Lensing</a:t>
                      </a:r>
                      <a:endParaRPr lang="en-GB" b="1" i="0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Structure Growth +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Geometric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Statistical Power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CDM assump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Image quality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Photo-z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>
                          <a:solidFill>
                            <a:schemeClr val="accent5"/>
                          </a:solidFill>
                        </a:rPr>
                        <a:t>Supernovae SNIa</a:t>
                      </a:r>
                      <a:endParaRPr lang="en-GB" b="1" i="0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Purely Geometric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Mature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Standard Candle 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assump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Evolution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Dust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>
                          <a:solidFill>
                            <a:schemeClr val="accent5"/>
                          </a:solidFill>
                        </a:rPr>
                        <a:t>BAO</a:t>
                      </a:r>
                    </a:p>
                    <a:p>
                      <a:r>
                        <a:rPr lang="nl-NL" b="1" i="0" baseline="0" dirty="0">
                          <a:solidFill>
                            <a:schemeClr val="accent5"/>
                          </a:solidFill>
                        </a:rPr>
                        <a:t>(Baryonic Acoustic </a:t>
                      </a:r>
                    </a:p>
                    <a:p>
                      <a:r>
                        <a:rPr lang="nl-NL" b="1" i="0" baseline="0" dirty="0">
                          <a:solidFill>
                            <a:schemeClr val="accent5"/>
                          </a:solidFill>
                        </a:rPr>
                        <a:t>              Oscillation)</a:t>
                      </a:r>
                      <a:endParaRPr lang="en-GB" b="1" i="0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Largely Geometric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Low systematics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Large samples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required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Bias 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Nonlinearity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>
                          <a:solidFill>
                            <a:schemeClr val="accent5"/>
                          </a:solidFill>
                        </a:rPr>
                        <a:t>Cluster Population    </a:t>
                      </a:r>
                    </a:p>
                    <a:p>
                      <a:r>
                        <a:rPr lang="nl-NL" b="1" i="0" baseline="0" dirty="0">
                          <a:solidFill>
                            <a:schemeClr val="accent5"/>
                          </a:solidFill>
                        </a:rPr>
                        <a:t>                        </a:t>
                      </a:r>
                      <a:r>
                        <a:rPr lang="en-GB" b="1" i="0" baseline="0" dirty="0">
                          <a:solidFill>
                            <a:schemeClr val="accent5"/>
                          </a:solidFill>
                        </a:rPr>
                        <a:t>N(z)</a:t>
                      </a:r>
                      <a:endParaRPr lang="nl-NL" b="1" i="0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Structure Growth +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Geometric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Xray+SZ+optical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CDM assump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Determining mass</a:t>
                      </a:r>
                    </a:p>
                    <a:p>
                      <a:r>
                        <a:rPr lang="nl-NL" baseline="0" dirty="0">
                          <a:solidFill>
                            <a:schemeClr val="accent5"/>
                          </a:solidFill>
                        </a:rPr>
                        <a:t>Selection func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6350773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940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8FCF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Type </a:t>
            </a:r>
            <a:r>
              <a:rPr kumimoji="0" lang="en-US" sz="6000" b="1" i="0" u="none" strike="noStrike" kern="1200" cap="none" spc="0" normalizeH="0" baseline="0" noProof="0" dirty="0" err="1">
                <a:ln>
                  <a:noFill/>
                </a:ln>
                <a:solidFill>
                  <a:srgbClr val="F8FCF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8FCF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Supernova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31A15A-0B6E-4675-9DB6-A635EAF528A0}"/>
              </a:ext>
            </a:extLst>
          </p:cNvPr>
          <p:cNvSpPr/>
          <p:nvPr/>
        </p:nvSpPr>
        <p:spPr>
          <a:xfrm>
            <a:off x="395288" y="1916832"/>
            <a:ext cx="8280400" cy="331236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9905757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395288" y="620713"/>
            <a:ext cx="8229600" cy="1143000"/>
          </a:xfrm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260350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pernova Explosion &amp; Host Galaxy </a:t>
            </a:r>
          </a:p>
        </p:txBody>
      </p:sp>
      <p:pic>
        <p:nvPicPr>
          <p:cNvPr id="41988" name="Picture 5" descr="M51SNe_3panel_gaban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914400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659563" y="5949950"/>
            <a:ext cx="2233612" cy="32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51 supernovae</a:t>
            </a:r>
          </a:p>
        </p:txBody>
      </p:sp>
    </p:spTree>
    <p:extLst>
      <p:ext uri="{BB962C8B-B14F-4D97-AF65-F5344CB8AC3E}">
        <p14:creationId xmlns:p14="http://schemas.microsoft.com/office/powerpoint/2010/main" val="302275160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Type IA Supernovae.animation">
            <a:hlinkClick r:id="" action="ppaction://media"/>
            <a:extLst>
              <a:ext uri="{FF2B5EF4-FFF2-40B4-BE49-F238E27FC236}">
                <a16:creationId xmlns:a16="http://schemas.microsoft.com/office/drawing/2014/main" id="{61A19747-C26E-4534-AC55-2D0275A8109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95288" y="1703614"/>
            <a:ext cx="8280400" cy="4657725"/>
          </a:xfrm>
          <a:prstGeom prst="rect">
            <a:avLst/>
          </a:prstGeom>
        </p:spPr>
      </p:pic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58775" y="404813"/>
            <a:ext cx="878522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ype </a:t>
            </a: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Supernova Explosion </a:t>
            </a:r>
          </a:p>
        </p:txBody>
      </p:sp>
      <p:sp>
        <p:nvSpPr>
          <p:cNvPr id="9" name="Rectangle 8"/>
          <p:cNvSpPr/>
          <p:nvPr/>
        </p:nvSpPr>
        <p:spPr>
          <a:xfrm>
            <a:off x="395288" y="1700213"/>
            <a:ext cx="8280400" cy="468153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371132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3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Accretion_Disk_Binary_Syst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875" y="0"/>
            <a:ext cx="10271125" cy="674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47813" y="404813"/>
            <a:ext cx="878522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ype </a:t>
            </a:r>
            <a:r>
              <a:rPr kumimoji="0" lang="en-US" sz="45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Supernova </a:t>
            </a:r>
          </a:p>
        </p:txBody>
      </p:sp>
      <p:sp>
        <p:nvSpPr>
          <p:cNvPr id="9" name="Rectangle 8"/>
          <p:cNvSpPr/>
          <p:nvPr/>
        </p:nvSpPr>
        <p:spPr>
          <a:xfrm>
            <a:off x="395288" y="5661025"/>
            <a:ext cx="8280400" cy="9366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0966" name="Content Placeholder 5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chemeClr val="accent1"/>
                </a:solidFill>
              </a:rPr>
              <a:t> Amongst the most energetic explosions in our Universe: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</a:pPr>
            <a:r>
              <a:rPr lang="en-US" sz="1400" b="1" dirty="0">
                <a:solidFill>
                  <a:schemeClr val="accent1"/>
                </a:solidFill>
              </a:rPr>
              <a:t>                                               E ~ 10</a:t>
            </a:r>
            <a:r>
              <a:rPr lang="en-US" sz="1400" b="1" baseline="30000" dirty="0">
                <a:solidFill>
                  <a:schemeClr val="accent1"/>
                </a:solidFill>
              </a:rPr>
              <a:t>54 </a:t>
            </a:r>
            <a:r>
              <a:rPr lang="en-US" sz="1400" b="1" dirty="0">
                <a:solidFill>
                  <a:schemeClr val="accent1"/>
                </a:solidFill>
              </a:rPr>
              <a:t>ergs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chemeClr val="accent1"/>
                </a:solidFill>
                <a:sym typeface="Mathematica1" pitchFamily="2" charset="2"/>
              </a:rPr>
              <a:t> During explosion the star is as bright as entire galaxy !  (</a:t>
            </a:r>
            <a:r>
              <a:rPr lang="en-US" sz="1400" b="1" dirty="0" err="1">
                <a:solidFill>
                  <a:schemeClr val="accent1"/>
                </a:solidFill>
                <a:sym typeface="Mathematica1" pitchFamily="2" charset="2"/>
              </a:rPr>
              <a:t>ie</a:t>
            </a:r>
            <a:r>
              <a:rPr lang="en-US" sz="1400" b="1" dirty="0">
                <a:solidFill>
                  <a:schemeClr val="accent1"/>
                </a:solidFill>
                <a:sym typeface="Mathematica1" pitchFamily="2" charset="2"/>
              </a:rPr>
              <a:t>. 10</a:t>
            </a:r>
            <a:r>
              <a:rPr lang="en-US" sz="1400" b="1" baseline="30000" dirty="0">
                <a:solidFill>
                  <a:schemeClr val="accent1"/>
                </a:solidFill>
                <a:sym typeface="Mathematica1" pitchFamily="2" charset="2"/>
              </a:rPr>
              <a:t>11</a:t>
            </a:r>
            <a:r>
              <a:rPr lang="en-US" sz="1400" b="1" dirty="0">
                <a:solidFill>
                  <a:schemeClr val="accent1"/>
                </a:solidFill>
                <a:sym typeface="Mathematica1" pitchFamily="2" charset="2"/>
              </a:rPr>
              <a:t> stars)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dirty="0">
              <a:solidFill>
                <a:schemeClr val="accent1"/>
              </a:solidFill>
              <a:sym typeface="Mathematica1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dirty="0">
              <a:solidFill>
                <a:schemeClr val="accent1"/>
              </a:solidFill>
              <a:sym typeface="Mathematica1" pitchFamily="2" charset="2"/>
            </a:endParaRP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•      Violent explosion Carbon-Oxygen white dwarfs: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•      Embedded in binary, mass accretion from companion star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  <a:sym typeface="Mathematica1" pitchFamily="2" charset="2"/>
              </a:rPr>
              <a:t>•      When nearing</a:t>
            </a:r>
            <a:r>
              <a:rPr lang="en-US" sz="1400" b="1" dirty="0">
                <a:solidFill>
                  <a:schemeClr val="accent1"/>
                </a:solidFill>
              </a:rPr>
              <a:t> Chandrasekhar Limit   (1.38 M</a:t>
            </a:r>
            <a:r>
              <a:rPr lang="en-US" sz="1400" b="1" baseline="-25000" dirty="0">
                <a:solidFill>
                  <a:schemeClr val="accent1"/>
                </a:solidFill>
                <a:sym typeface="Mathematica3" pitchFamily="2" charset="2"/>
              </a:rPr>
              <a:t></a:t>
            </a:r>
            <a:r>
              <a:rPr lang="en-US" sz="1400" b="1" dirty="0">
                <a:solidFill>
                  <a:schemeClr val="accent1"/>
                </a:solidFill>
              </a:rPr>
              <a:t>), electron degeneracy pressure 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        can no longer sustain star.</a:t>
            </a:r>
            <a:r>
              <a:rPr lang="en-US" sz="1400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•      while contracting under its weight, </a:t>
            </a:r>
            <a:r>
              <a:rPr lang="en-US" sz="1400" b="1" dirty="0">
                <a:solidFill>
                  <a:schemeClr val="accent1"/>
                </a:solidFill>
                <a:sym typeface="Mathematica1" pitchFamily="2" charset="2"/>
              </a:rPr>
              <a:t>carbon fusion sets in,  powering  </a:t>
            </a:r>
            <a:r>
              <a:rPr lang="en-US" sz="1400" b="1" dirty="0">
                <a:solidFill>
                  <a:schemeClr val="accent1"/>
                </a:solidFill>
              </a:rPr>
              <a:t>a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400" b="1" dirty="0">
                <a:solidFill>
                  <a:schemeClr val="accent1"/>
                </a:solidFill>
              </a:rPr>
              <a:t>catastrophic deflagration  or detonation wave, </a:t>
            </a: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•      leading to a violent explosion, ripping apart entire star  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dirty="0">
              <a:solidFill>
                <a:schemeClr val="accent1"/>
              </a:solidFill>
              <a:sym typeface="Mathematica1" pitchFamily="2" charset="2"/>
            </a:endParaRPr>
          </a:p>
          <a:p>
            <a:pPr marL="0" indent="0">
              <a:lnSpc>
                <a:spcPct val="80000"/>
              </a:lnSpc>
              <a:spcBef>
                <a:spcPct val="50000"/>
              </a:spcBef>
              <a:buNone/>
            </a:pPr>
            <a:r>
              <a:rPr lang="en-US" sz="1400" b="1" dirty="0">
                <a:solidFill>
                  <a:schemeClr val="accent1"/>
                </a:solidFill>
              </a:rPr>
              <a:t>•     Because exploding stars have nearly uniform  progenitor (~1.38 M</a:t>
            </a:r>
            <a:r>
              <a:rPr lang="en-US" sz="1400" b="1" baseline="-25000" dirty="0">
                <a:solidFill>
                  <a:schemeClr val="accent1"/>
                </a:solidFill>
                <a:sym typeface="Mathematica3" pitchFamily="2" charset="2"/>
              </a:rPr>
              <a:t></a:t>
            </a:r>
            <a:r>
              <a:rPr lang="en-US" sz="1400" b="1" dirty="0">
                <a:solidFill>
                  <a:schemeClr val="accent1"/>
                </a:solidFill>
              </a:rPr>
              <a:t> white dwarf),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400" b="1" dirty="0">
                <a:solidFill>
                  <a:schemeClr val="accent1"/>
                </a:solidFill>
              </a:rPr>
              <a:t>       their luminosity is almost the same:                 M ~ -19.3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400" b="1" dirty="0">
                <a:solidFill>
                  <a:schemeClr val="accent1"/>
                </a:solidFill>
              </a:rPr>
              <a:t>                                                                                     Standard Candle</a:t>
            </a:r>
            <a:endParaRPr lang="en-US" sz="1400" b="1" dirty="0">
              <a:solidFill>
                <a:schemeClr val="accent1"/>
              </a:solidFill>
              <a:sym typeface="Mathematica1" pitchFamily="2" charset="2"/>
            </a:endParaRPr>
          </a:p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95288" y="2997200"/>
            <a:ext cx="8280400" cy="230346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95288" y="1628775"/>
            <a:ext cx="8280400" cy="122396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7696399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3011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sp>
        <p:nvSpPr>
          <p:cNvPr id="43012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 SN100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ightest stellar event recorded in history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1006</a:t>
            </a:r>
          </a:p>
        </p:txBody>
      </p:sp>
    </p:spTree>
    <p:extLst>
      <p:ext uri="{BB962C8B-B14F-4D97-AF65-F5344CB8AC3E}">
        <p14:creationId xmlns:p14="http://schemas.microsoft.com/office/powerpoint/2010/main" val="1170595911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4035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sp>
        <p:nvSpPr>
          <p:cNvPr id="44036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 SN100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ightest stellar event recorded in history </a:t>
            </a:r>
          </a:p>
        </p:txBody>
      </p:sp>
      <p:pic>
        <p:nvPicPr>
          <p:cNvPr id="44037" name="Picture 4" descr="sidebar_07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4633913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3850" y="1412875"/>
            <a:ext cx="4608513" cy="4824413"/>
          </a:xfrm>
          <a:prstGeom prst="rect">
            <a:avLst/>
          </a:prstGeom>
          <a:noFill/>
          <a:ln w="412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039" name="TextBox 6"/>
          <p:cNvSpPr txBox="1">
            <a:spLocks noChangeArrowheads="1"/>
          </p:cNvSpPr>
          <p:nvPr/>
        </p:nvSpPr>
        <p:spPr bwMode="auto">
          <a:xfrm>
            <a:off x="5003800" y="4941888"/>
            <a:ext cx="3960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 SN100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   brightness:                m = -7.5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distance:                    d=2.2 kp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recorded:                   China, Egypt, Iraq, Japan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      Switzerland, North Americ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1006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3800" y="4941888"/>
            <a:ext cx="3960813" cy="1295400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113138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pic>
        <p:nvPicPr>
          <p:cNvPr id="45059" name="Picture 9" descr="sn1006c_sca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4608513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5061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 SN100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ightest stellar event recorded in history </a:t>
            </a:r>
          </a:p>
        </p:txBody>
      </p:sp>
      <p:sp>
        <p:nvSpPr>
          <p:cNvPr id="6" name="Rectangle 5"/>
          <p:cNvSpPr/>
          <p:nvPr/>
        </p:nvSpPr>
        <p:spPr>
          <a:xfrm>
            <a:off x="323850" y="1628775"/>
            <a:ext cx="4608513" cy="4608513"/>
          </a:xfrm>
          <a:prstGeom prst="rect">
            <a:avLst/>
          </a:prstGeom>
          <a:noFill/>
          <a:ln w="412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063" name="TextBox 6"/>
          <p:cNvSpPr txBox="1">
            <a:spLocks noChangeArrowheads="1"/>
          </p:cNvSpPr>
          <p:nvPr/>
        </p:nvSpPr>
        <p:spPr bwMode="auto">
          <a:xfrm>
            <a:off x="5003800" y="4941888"/>
            <a:ext cx="3960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 SN1006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   brightness:                m = -7.5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distance:                    d=2.2 kp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recorded:                   China, Egypt, Iraq, Japan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                         Switzerland, North Americ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1006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3800" y="4941888"/>
            <a:ext cx="3960813" cy="1295400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066" name="TextBox 10"/>
          <p:cNvSpPr txBox="1">
            <a:spLocks noChangeArrowheads="1"/>
          </p:cNvSpPr>
          <p:nvPr/>
        </p:nvSpPr>
        <p:spPr bwMode="auto">
          <a:xfrm>
            <a:off x="2987675" y="56610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resent-da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Remnant </a:t>
            </a:r>
          </a:p>
        </p:txBody>
      </p:sp>
    </p:spTree>
    <p:extLst>
      <p:ext uri="{BB962C8B-B14F-4D97-AF65-F5344CB8AC3E}">
        <p14:creationId xmlns:p14="http://schemas.microsoft.com/office/powerpoint/2010/main" val="681142908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3" descr="the-white-dwarf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788" y="357188"/>
            <a:ext cx="5573712" cy="635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00063"/>
            <a:ext cx="3143250" cy="3500437"/>
          </a:xfrm>
        </p:spPr>
        <p:txBody>
          <a:bodyPr/>
          <a:lstStyle/>
          <a:p>
            <a:r>
              <a:rPr lang="en-US" sz="6000" b="1">
                <a:solidFill>
                  <a:schemeClr val="tx1"/>
                </a:solidFill>
              </a:rPr>
              <a:t>White  Dwarfs  </a:t>
            </a:r>
          </a:p>
        </p:txBody>
      </p:sp>
    </p:spTree>
    <p:extLst>
      <p:ext uri="{BB962C8B-B14F-4D97-AF65-F5344CB8AC3E}">
        <p14:creationId xmlns:p14="http://schemas.microsoft.com/office/powerpoint/2010/main" val="814836412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928938"/>
            <a:ext cx="7772400" cy="361950"/>
          </a:xfrm>
        </p:spPr>
        <p:txBody>
          <a:bodyPr/>
          <a:lstStyle/>
          <a:p>
            <a:pPr>
              <a:defRPr/>
            </a:pPr>
            <a:r>
              <a:rPr lang="en-US" sz="6000" b="1" dirty="0">
                <a:solidFill>
                  <a:schemeClr val="accent3"/>
                </a:solidFill>
              </a:rPr>
              <a:t>Low  Mass  Stars </a:t>
            </a:r>
          </a:p>
        </p:txBody>
      </p:sp>
      <p:pic>
        <p:nvPicPr>
          <p:cNvPr id="47107" name="Picture 3" descr="1e7m_comparison_Uranus_Neptune_Sirius_B_Earth_Venu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0"/>
            <a:ext cx="8572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 rot="9855897">
            <a:off x="5057775" y="4025900"/>
            <a:ext cx="28575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7109" name="TextBox 5"/>
          <p:cNvSpPr txBox="1">
            <a:spLocks noChangeArrowheads="1"/>
          </p:cNvSpPr>
          <p:nvPr/>
        </p:nvSpPr>
        <p:spPr bwMode="auto">
          <a:xfrm rot="-968145">
            <a:off x="6108700" y="3359150"/>
            <a:ext cx="17859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rius  B</a:t>
            </a:r>
          </a:p>
        </p:txBody>
      </p:sp>
    </p:spTree>
    <p:extLst>
      <p:ext uri="{BB962C8B-B14F-4D97-AF65-F5344CB8AC3E}">
        <p14:creationId xmlns:p14="http://schemas.microsoft.com/office/powerpoint/2010/main" val="2558776257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340768"/>
            <a:ext cx="7775575" cy="3888432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86569" y="6565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3"/>
                </a:solidFill>
              </a:rPr>
              <a:t>Einstein Field Equation</a:t>
            </a:r>
            <a:endParaRPr sz="5000" b="1" dirty="0">
              <a:solidFill>
                <a:schemeClr val="accent3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4391980" y="2509948"/>
            <a:ext cx="360040" cy="104221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60032" y="2738669"/>
            <a:ext cx="34618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reedom to add a multiple of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etric tensor to Einstein tensor: </a:t>
            </a:r>
            <a:endParaRPr kumimoji="0" lang="en-GB" sz="1600" b="1" i="0" u="none" strike="noStrike" kern="1200" cap="none" spc="0" normalizeH="0" baseline="0" noProof="0" dirty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86175" y="1484313"/>
          <a:ext cx="18415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4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1484313"/>
                        <a:ext cx="18415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23728" y="1716749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lso: </a:t>
            </a:r>
            <a:endParaRPr kumimoji="0" lang="en-GB" sz="1600" b="1" i="0" u="none" strike="noStrike" kern="1200" cap="none" spc="0" normalizeH="0" baseline="0" noProof="0" dirty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95500" y="3716338"/>
          <a:ext cx="479107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5" name="Equation" r:id="rId5" imgW="1485720" imgH="393480" progId="Equation.DSMT4">
                  <p:embed/>
                </p:oleObj>
              </mc:Choice>
              <mc:Fallback>
                <p:oleObj name="Equation" r:id="rId5" imgW="148572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716338"/>
                        <a:ext cx="479107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84212" y="5445224"/>
            <a:ext cx="7775575" cy="1181876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123728" y="5661248"/>
          <a:ext cx="4921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6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661248"/>
                        <a:ext cx="4921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066326" y="5805264"/>
            <a:ext cx="30963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6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 Cosmological Constant </a:t>
            </a:r>
            <a:endParaRPr kumimoji="0" lang="en-GB" sz="1600" b="1" i="0" u="none" strike="noStrike" kern="1200" cap="none" spc="0" normalizeH="0" baseline="0" noProof="0" dirty="0">
              <a:ln>
                <a:noFill/>
              </a:ln>
              <a:solidFill>
                <a:srgbClr val="FFFFF7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706255"/>
      </p:ext>
    </p:extLst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8131" name="Content Placeholder 3" descr="an-artists-concept-of-the-surface-of-the-white-dwarf-star-h150465-released-to-reuters_9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8" y="100013"/>
            <a:ext cx="4743450" cy="6686550"/>
          </a:xfrm>
        </p:spPr>
      </p:pic>
      <p:pic>
        <p:nvPicPr>
          <p:cNvPr id="48132" name="Picture 4" descr="degergy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500438"/>
            <a:ext cx="4071937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5" descr="whitedwarf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14313"/>
            <a:ext cx="4075112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29188" y="142875"/>
            <a:ext cx="4071937" cy="66436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3243978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6" descr="SdFDN614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857375"/>
            <a:ext cx="90138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685800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55663"/>
            <a:ext cx="8836025" cy="4859337"/>
          </a:xfrm>
        </p:spPr>
        <p:txBody>
          <a:bodyPr/>
          <a:lstStyle/>
          <a:p>
            <a:pPr>
              <a:buFontTx/>
              <a:buNone/>
            </a:pPr>
            <a:r>
              <a:rPr lang="en-US" sz="2200">
                <a:latin typeface="Book Antiqua" pitchFamily="18" charset="0"/>
              </a:rPr>
              <a:t>                     What is the maximum mass that can be supported by </a:t>
            </a:r>
          </a:p>
          <a:p>
            <a:pPr>
              <a:buFontTx/>
              <a:buNone/>
            </a:pPr>
            <a:r>
              <a:rPr lang="en-US" sz="2200">
                <a:latin typeface="Book Antiqua" pitchFamily="18" charset="0"/>
              </a:rPr>
              <a:t>                     the dense compact material of a white dwarf star?</a:t>
            </a:r>
          </a:p>
        </p:txBody>
      </p:sp>
      <p:sp>
        <p:nvSpPr>
          <p:cNvPr id="4915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  <a:noFill/>
        </p:spPr>
        <p:txBody>
          <a:bodyPr/>
          <a:lstStyle/>
          <a:p>
            <a:r>
              <a:rPr lang="en-US" b="1">
                <a:solidFill>
                  <a:schemeClr val="tx1"/>
                </a:solidFill>
                <a:latin typeface="Book Antiqua" pitchFamily="18" charset="0"/>
              </a:rPr>
              <a:t>Chandrasekhar Mass Limit</a:t>
            </a:r>
          </a:p>
        </p:txBody>
      </p:sp>
      <p:graphicFrame>
        <p:nvGraphicFramePr>
          <p:cNvPr id="49158" name="Object 2"/>
          <p:cNvGraphicFramePr>
            <a:graphicFrameLocks noChangeAspect="1"/>
          </p:cNvGraphicFramePr>
          <p:nvPr/>
        </p:nvGraphicFramePr>
        <p:xfrm>
          <a:off x="3286125" y="2714625"/>
          <a:ext cx="30956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43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491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714625"/>
                        <a:ext cx="30956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4186227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770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upernova </a:t>
            </a:r>
            <a:r>
              <a:rPr kumimoji="0" lang="en-US" sz="5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Lightcurves</a:t>
            </a:r>
            <a:endParaRPr kumimoji="0" lang="en-US" sz="5000" b="1" i="0" u="none" strike="noStrike" kern="1200" cap="none" spc="0" normalizeH="0" baseline="0" noProof="0" dirty="0">
              <a:ln>
                <a:noFill/>
              </a:ln>
              <a:solidFill>
                <a:srgbClr val="FFFFF7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31A15A-0B6E-4675-9DB6-A635EAF528A0}"/>
              </a:ext>
            </a:extLst>
          </p:cNvPr>
          <p:cNvSpPr/>
          <p:nvPr/>
        </p:nvSpPr>
        <p:spPr>
          <a:xfrm>
            <a:off x="395288" y="1916832"/>
            <a:ext cx="8280400" cy="331236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228967"/>
      </p:ext>
    </p:extLst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SN 2007uy  </a:t>
            </a:r>
            <a:endParaRPr lang="en-US" dirty="0">
              <a:solidFill>
                <a:schemeClr val="accent3"/>
              </a:solidFill>
            </a:endParaRPr>
          </a:p>
        </p:txBody>
      </p:sp>
      <p:pic>
        <p:nvPicPr>
          <p:cNvPr id="51203" name="Content Placeholder 3" descr="eso0823b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8" y="1484313"/>
            <a:ext cx="9072562" cy="4537075"/>
          </a:xfrm>
        </p:spPr>
      </p:pic>
      <p:sp>
        <p:nvSpPr>
          <p:cNvPr id="5" name="TextBox 4"/>
          <p:cNvSpPr txBox="1"/>
          <p:nvPr/>
        </p:nvSpPr>
        <p:spPr>
          <a:xfrm>
            <a:off x="611188" y="5876925"/>
            <a:ext cx="813752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pernova SN 2007uy in  NGC277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ile fading,  another supernova, SN2008D, went off in same galaxy </a:t>
            </a:r>
          </a:p>
        </p:txBody>
      </p:sp>
      <p:sp>
        <p:nvSpPr>
          <p:cNvPr id="6" name="Rectangle 5"/>
          <p:cNvSpPr/>
          <p:nvPr/>
        </p:nvSpPr>
        <p:spPr>
          <a:xfrm>
            <a:off x="611188" y="5805488"/>
            <a:ext cx="7993062" cy="936625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9410318"/>
      </p:ext>
    </p:extLst>
  </p:cSld>
  <p:clrMapOvr>
    <a:masterClrMapping/>
  </p:clrMapOvr>
  <p:transition>
    <p:zoom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aul_sm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2987" y="1057376"/>
            <a:ext cx="7194415" cy="5395811"/>
          </a:xfrm>
          <a:prstGeom prst="rect">
            <a:avLst/>
          </a:prstGeom>
        </p:spPr>
      </p:pic>
      <p:sp>
        <p:nvSpPr>
          <p:cNvPr id="522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pernova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curve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&amp; Spectrum 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2988" y="1052513"/>
            <a:ext cx="7200900" cy="540067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51069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-252413" y="115888"/>
            <a:ext cx="9324976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 Phillips Relation </a:t>
            </a:r>
          </a:p>
        </p:txBody>
      </p:sp>
      <p:pic>
        <p:nvPicPr>
          <p:cNvPr id="54275" name="Picture 12" descr="alex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44"/>
          <a:stretch>
            <a:fillRect/>
          </a:stretch>
        </p:blipFill>
        <p:spPr bwMode="auto">
          <a:xfrm>
            <a:off x="179388" y="1196975"/>
            <a:ext cx="392430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13" descr="alex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81"/>
          <a:stretch>
            <a:fillRect/>
          </a:stretch>
        </p:blipFill>
        <p:spPr bwMode="auto">
          <a:xfrm>
            <a:off x="179388" y="4032250"/>
            <a:ext cx="392430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87675" y="6669088"/>
            <a:ext cx="1152525" cy="1889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7950" y="1125538"/>
            <a:ext cx="4032250" cy="561657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279" name="Rectangle 10"/>
          <p:cNvSpPr>
            <a:spLocks noChangeArrowheads="1"/>
          </p:cNvSpPr>
          <p:nvPr/>
        </p:nvSpPr>
        <p:spPr bwMode="auto">
          <a:xfrm>
            <a:off x="4211638" y="1125538"/>
            <a:ext cx="5184775" cy="544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ionship betwee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peak luminosity of a Type Ia supernov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speed of luminosity evolution after maximum ligh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rk Phillips (1993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on the basis of Calan/Tololo Supernova Surve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the faster a supernova fades after peak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the fainter its intrinsic peak luminosit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reduces scatter in Hubble diagram to 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&lt;0.2 ma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  heuristic relationship, as yet not theoretically “understood”</a:t>
            </a: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pic>
        <p:nvPicPr>
          <p:cNvPr id="54280" name="Picture 11" descr="Dm15_definition_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133600"/>
            <a:ext cx="3240087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211638" y="1125538"/>
            <a:ext cx="4824412" cy="561657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33123036"/>
      </p:ext>
    </p:extLst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00013"/>
            <a:ext cx="9155113" cy="1143001"/>
          </a:xfrm>
        </p:spPr>
        <p:txBody>
          <a:bodyPr/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Supernova Cosmology Project</a:t>
            </a:r>
          </a:p>
        </p:txBody>
      </p:sp>
      <p:pic>
        <p:nvPicPr>
          <p:cNvPr id="6147" name="Content Placeholder 3" descr="briansaul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981075"/>
            <a:ext cx="7058025" cy="4751388"/>
          </a:xfr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gh-z Supernova Search Team</a:t>
            </a:r>
          </a:p>
        </p:txBody>
      </p:sp>
      <p:sp>
        <p:nvSpPr>
          <p:cNvPr id="6" name="Rectangle 5"/>
          <p:cNvSpPr/>
          <p:nvPr/>
        </p:nvSpPr>
        <p:spPr>
          <a:xfrm>
            <a:off x="1042988" y="981075"/>
            <a:ext cx="7058025" cy="47513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7692726"/>
      </p:ext>
    </p:extLst>
  </p:cSld>
  <p:clrMapOvr>
    <a:masterClrMapping/>
  </p:clrMapOvr>
  <p:transition>
    <p:zoom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7347" name="Content Placeholder 3" descr="2339767447_624fbbde53_z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908050"/>
            <a:ext cx="4983162" cy="4968875"/>
          </a:xfr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0" y="-100013"/>
            <a:ext cx="9155113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pernova Cosmology Project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gh-z Supernova Search Team</a:t>
            </a:r>
          </a:p>
        </p:txBody>
      </p:sp>
      <p:sp>
        <p:nvSpPr>
          <p:cNvPr id="7" name="Rectangle 6"/>
          <p:cNvSpPr/>
          <p:nvPr/>
        </p:nvSpPr>
        <p:spPr>
          <a:xfrm>
            <a:off x="468313" y="908050"/>
            <a:ext cx="4967287" cy="496887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80063" y="5084763"/>
            <a:ext cx="3240087" cy="739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iligently monitoring mill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galaxies, in search for tha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ne explosion  …</a:t>
            </a:r>
          </a:p>
        </p:txBody>
      </p:sp>
    </p:spTree>
    <p:extLst>
      <p:ext uri="{BB962C8B-B14F-4D97-AF65-F5344CB8AC3E}">
        <p14:creationId xmlns:p14="http://schemas.microsoft.com/office/powerpoint/2010/main" val="2683158838"/>
      </p:ext>
    </p:extLst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8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8482013" cy="506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Rectangle 11"/>
          <p:cNvSpPr>
            <a:spLocks noChangeArrowheads="1"/>
          </p:cNvSpPr>
          <p:nvPr/>
        </p:nvSpPr>
        <p:spPr bwMode="auto">
          <a:xfrm>
            <a:off x="-828675" y="188913"/>
            <a:ext cx="104044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r>
              <a:rPr kumimoji="0" lang="en-US" sz="6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igh-z </a:t>
            </a:r>
            <a:r>
              <a:rPr kumimoji="0" lang="en-US" sz="6500" b="1" i="0" u="none" strike="noStrike" kern="1200" cap="none" spc="0" normalizeH="0" baseline="0" noProof="0" dirty="0" err="1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65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sample </a:t>
            </a:r>
          </a:p>
        </p:txBody>
      </p:sp>
    </p:spTree>
    <p:extLst>
      <p:ext uri="{BB962C8B-B14F-4D97-AF65-F5344CB8AC3E}">
        <p14:creationId xmlns:p14="http://schemas.microsoft.com/office/powerpoint/2010/main" val="221803399"/>
      </p:ext>
    </p:extLst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468560" y="1607381"/>
            <a:ext cx="9720263" cy="3262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Acceleration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&amp;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Density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B31A15A-0B6E-4675-9DB6-A635EAF528A0}"/>
              </a:ext>
            </a:extLst>
          </p:cNvPr>
          <p:cNvSpPr/>
          <p:nvPr/>
        </p:nvSpPr>
        <p:spPr>
          <a:xfrm>
            <a:off x="395288" y="1916832"/>
            <a:ext cx="8280400" cy="3312368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5141570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340768"/>
            <a:ext cx="7775575" cy="1224136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86569" y="6565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3"/>
                </a:solidFill>
              </a:rPr>
              <a:t>Einstein Field Equation</a:t>
            </a:r>
            <a:endParaRPr sz="5000" b="1" dirty="0">
              <a:solidFill>
                <a:schemeClr val="accent3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4434478" y="2852936"/>
            <a:ext cx="360040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16197" y="1450270"/>
          <a:ext cx="3796602" cy="100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6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197" y="1450270"/>
                        <a:ext cx="3796602" cy="1005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84212" y="3861048"/>
            <a:ext cx="7775575" cy="2766052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69523" y="4114868"/>
          <a:ext cx="3649990" cy="225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87" name="Equation" r:id="rId5" imgW="1701720" imgH="1054080" progId="Equation.DSMT4">
                  <p:embed/>
                </p:oleObj>
              </mc:Choice>
              <mc:Fallback>
                <p:oleObj name="Equation" r:id="rId5" imgW="1701720" imgH="10540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9523" y="4114868"/>
                        <a:ext cx="3649990" cy="22584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04048" y="2924944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ark Energy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8682130"/>
      </p:ext>
    </p:extLst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1120261" name="Text Box 5"/>
          <p:cNvSpPr txBox="1">
            <a:spLocks noChangeArrowheads="1"/>
          </p:cNvSpPr>
          <p:nvPr/>
        </p:nvSpPr>
        <p:spPr bwMode="auto">
          <a:xfrm>
            <a:off x="4572000" y="1773238"/>
            <a:ext cx="4176713" cy="409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Hubble Diagram high-z 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istance    vs.    redshift z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m-M          vs. 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shif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termin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absolute brightness of  supernova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from dimming rate (Phillips relation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sur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apparent brightness of explo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anslates into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-  luminosity distance of supernov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-  dependent on acceleration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q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</a:p>
        </p:txBody>
      </p:sp>
      <p:sp>
        <p:nvSpPr>
          <p:cNvPr id="72710" name="Rectangle 9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0421" name="Content Placeholder 9" descr="sni.hubblediagram.cosmo.jpg"/>
          <p:cNvPicPr>
            <a:picLocks noGrp="1" noChangeAspect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12875"/>
            <a:ext cx="4108450" cy="5243513"/>
          </a:xfrm>
        </p:spPr>
      </p:pic>
    </p:spTree>
    <p:extLst>
      <p:ext uri="{BB962C8B-B14F-4D97-AF65-F5344CB8AC3E}">
        <p14:creationId xmlns:p14="http://schemas.microsoft.com/office/powerpoint/2010/main" val="1285577561"/>
      </p:ext>
    </p:extLst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91479" y="1133057"/>
            <a:ext cx="8176393" cy="4888231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12821" y="1238849"/>
            <a:ext cx="767347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or all general FRW Universe,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econd-order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uminosity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ance-redshift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lation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ly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pends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on the </a:t>
            </a:r>
            <a:r>
              <a:rPr kumimoji="0" lang="nl-NL" sz="1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celeration parameter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q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can be related </a:t>
            </a:r>
            <a:r>
              <a:rPr kumimoji="0" lang="nl-NL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Ω</a:t>
            </a:r>
            <a:r>
              <a:rPr kumimoji="0" lang="nl-NL" sz="18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0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once the </a:t>
            </a:r>
            <a:r>
              <a:rPr kumimoji="0" lang="nl-NL" sz="1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equation of state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is known. </a:t>
            </a: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6128" y="3501008"/>
            <a:ext cx="8358187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12821" y="2341827"/>
            <a:ext cx="6984776" cy="27365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75656" y="2514309"/>
          <a:ext cx="6321425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67" name="Equation" r:id="rId3" imgW="3047760" imgH="1180800" progId="Equation.DSMT4">
                  <p:embed/>
                </p:oleObj>
              </mc:Choice>
              <mc:Fallback>
                <p:oleObj name="Equation" r:id="rId3" imgW="3047760" imgH="1180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514309"/>
                        <a:ext cx="6321425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>
            <a:extLst>
              <a:ext uri="{FF2B5EF4-FFF2-40B4-BE49-F238E27FC236}">
                <a16:creationId xmlns:a16="http://schemas.microsoft.com/office/drawing/2014/main" id="{AF7C63DA-66A0-493C-9C16-AA0565D5F8CB}"/>
              </a:ext>
            </a:extLst>
          </p:cNvPr>
          <p:cNvSpPr txBox="1">
            <a:spLocks noChangeArrowheads="1"/>
          </p:cNvSpPr>
          <p:nvPr/>
        </p:nvSpPr>
        <p:spPr>
          <a:xfrm>
            <a:off x="-36512" y="95128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Luminosity  Dist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277985371"/>
      </p:ext>
    </p:extLst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0063" y="4653136"/>
            <a:ext cx="8151076" cy="18722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0"/>
            <a:ext cx="5080049" cy="290298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236538" y="-9939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Luminosity  Dista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matter-dominated FRW Univer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63" y="3680291"/>
            <a:ext cx="8176393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 matter-dominated Universe, the luminosity distance as function of redshift is given b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44885" y="2381985"/>
          <a:ext cx="4390403" cy="1056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6" name="Equation" r:id="rId3" imgW="2006280" imgH="482400" progId="Equation.DSMT4">
                  <p:embed/>
                </p:oleObj>
              </mc:Choice>
              <mc:Fallback>
                <p:oleObj name="Equation" r:id="rId3" imgW="20062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85" y="2381985"/>
                        <a:ext cx="4390403" cy="1056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81075" y="5503863"/>
          <a:ext cx="678656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7" name="Equation" r:id="rId5" imgW="4025880" imgH="482400" progId="Equation.DSMT4">
                  <p:embed/>
                </p:oleObj>
              </mc:Choice>
              <mc:Fallback>
                <p:oleObj name="Equation" r:id="rId5" imgW="4025880" imgH="482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5503863"/>
                        <a:ext cx="678656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521" y="1455621"/>
            <a:ext cx="2880618" cy="2909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98350"/>
      </p:ext>
    </p:extLst>
  </p:cSld>
  <p:clrMapOvr>
    <a:masterClrMapping/>
  </p:clrMapOvr>
  <p:transition>
    <p:zoom/>
  </p:transition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 descr="hz_highzhub_col_bothbig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80975" y="1125538"/>
            <a:ext cx="4670425" cy="6048375"/>
          </a:xfrm>
          <a:noFill/>
        </p:spPr>
      </p:pic>
      <p:sp>
        <p:nvSpPr>
          <p:cNvPr id="11202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1120261" name="Text Box 5"/>
          <p:cNvSpPr txBox="1">
            <a:spLocks noChangeArrowheads="1"/>
          </p:cNvSpPr>
          <p:nvPr/>
        </p:nvSpPr>
        <p:spPr bwMode="auto">
          <a:xfrm>
            <a:off x="4572000" y="1773238"/>
            <a:ext cx="4176713" cy="409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Hubble Diagram high-z  </a:t>
            </a:r>
            <a:r>
              <a:rPr kumimoji="0" lang="en-US" sz="20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distance    vs. 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redshif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m-M          vs. 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shif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termin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absolute brightness of  supernova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from dimming rate (Phillips relation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asur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apparent brightness of explo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anslates into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-  luminosity distance of supernova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-  dependent on acceleration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ar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q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</a:p>
        </p:txBody>
      </p:sp>
      <p:sp>
        <p:nvSpPr>
          <p:cNvPr id="72710" name="Rectangle 9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8271417"/>
      </p:ext>
    </p:extLst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12" descr="hz_highzhub_col_bothbig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80975" y="2868613"/>
            <a:ext cx="3081338" cy="3989387"/>
          </a:xfrm>
          <a:noFill/>
        </p:spPr>
      </p:pic>
      <p:sp>
        <p:nvSpPr>
          <p:cNvPr id="132608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3494" name="Picture 7" descr="q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013325"/>
            <a:ext cx="3744913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4572000" y="1557338"/>
            <a:ext cx="4176713" cy="3324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lative Hubble Diagra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∆(m-M)    vs.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dshift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z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ith Hubble diagram for empty Univers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Ω</a:t>
            </a:r>
            <a:r>
              <a:rPr kumimoji="0" lang="en-US" sz="1600" b="1" i="0" u="none" strike="noStrike" kern="1200" cap="none" spc="0" normalizeH="0" baseline="-2500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0.0, Ω</a:t>
            </a:r>
            <a:r>
              <a:rPr kumimoji="0" lang="el-GR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Λ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0.0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s reference.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cceleration of the Univers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4643438" y="5013325"/>
            <a:ext cx="3960812" cy="107950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63497" name="Picture 11" descr="sn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284663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7087109"/>
      </p:ext>
    </p:extLst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C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Deceleration</a:t>
            </a:r>
          </a:p>
        </p:txBody>
      </p:sp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4572000" y="1557338"/>
            <a:ext cx="4176713" cy="314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fore current  Dark  Energy  epoc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iverse dominated by matter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Decelerating Expan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Char char="·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Observable in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SNI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at very high z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z  &gt;  0.73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</a:p>
        </p:txBody>
      </p:sp>
      <p:pic>
        <p:nvPicPr>
          <p:cNvPr id="66566" name="Picture 10" descr="sn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284663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7" name="AutoShape 13"/>
          <p:cNvSpPr>
            <a:spLocks noChangeArrowheads="1"/>
          </p:cNvSpPr>
          <p:nvPr/>
        </p:nvSpPr>
        <p:spPr bwMode="auto">
          <a:xfrm>
            <a:off x="1187450" y="2205038"/>
            <a:ext cx="144463" cy="2952750"/>
          </a:xfrm>
          <a:prstGeom prst="upArrow">
            <a:avLst>
              <a:gd name="adj1" fmla="val 50000"/>
              <a:gd name="adj2" fmla="val 51098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6568" name="AutoShape 14"/>
          <p:cNvSpPr>
            <a:spLocks noChangeArrowheads="1"/>
          </p:cNvSpPr>
          <p:nvPr/>
        </p:nvSpPr>
        <p:spPr bwMode="auto">
          <a:xfrm rot="1140000">
            <a:off x="2484438" y="2349500"/>
            <a:ext cx="144462" cy="2952750"/>
          </a:xfrm>
          <a:prstGeom prst="upArrow">
            <a:avLst>
              <a:gd name="adj1" fmla="val 50000"/>
              <a:gd name="adj2" fmla="val 510991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6" name="Text Box 15"/>
          <p:cNvSpPr txBox="1">
            <a:spLocks noChangeArrowheads="1"/>
          </p:cNvSpPr>
          <p:nvPr/>
        </p:nvSpPr>
        <p:spPr bwMode="auto">
          <a:xfrm>
            <a:off x="0" y="5229225"/>
            <a:ext cx="21605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accelera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fainter</a:t>
            </a:r>
          </a:p>
        </p:txBody>
      </p:sp>
      <p:sp>
        <p:nvSpPr>
          <p:cNvPr id="75787" name="Text Box 16"/>
          <p:cNvSpPr txBox="1">
            <a:spLocks noChangeArrowheads="1"/>
          </p:cNvSpPr>
          <p:nvPr/>
        </p:nvSpPr>
        <p:spPr bwMode="auto">
          <a:xfrm>
            <a:off x="2195513" y="4652963"/>
            <a:ext cx="2160587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decelera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brighter</a:t>
            </a:r>
          </a:p>
        </p:txBody>
      </p:sp>
    </p:spTree>
    <p:extLst>
      <p:ext uri="{BB962C8B-B14F-4D97-AF65-F5344CB8AC3E}">
        <p14:creationId xmlns:p14="http://schemas.microsoft.com/office/powerpoint/2010/main" val="1178015728"/>
      </p:ext>
    </p:extLst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9"/>
          <p:cNvSpPr>
            <a:spLocks noChangeArrowheads="1"/>
          </p:cNvSpPr>
          <p:nvPr/>
        </p:nvSpPr>
        <p:spPr bwMode="auto">
          <a:xfrm>
            <a:off x="-757238" y="188913"/>
            <a:ext cx="1040447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yond Acceleration: </a:t>
            </a:r>
            <a:b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e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54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a</a:t>
            </a: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at  z &gt; 0.7  </a:t>
            </a:r>
          </a:p>
        </p:txBody>
      </p:sp>
      <p:pic>
        <p:nvPicPr>
          <p:cNvPr id="67587" name="Picture 10" descr="hs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73238"/>
            <a:ext cx="8856663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 Box 11"/>
          <p:cNvSpPr txBox="1">
            <a:spLocks noChangeArrowheads="1"/>
          </p:cNvSpPr>
          <p:nvPr/>
        </p:nvSpPr>
        <p:spPr bwMode="auto">
          <a:xfrm>
            <a:off x="179388" y="5805488"/>
            <a:ext cx="8713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6806" name="Text Box 12"/>
          <p:cNvSpPr txBox="1">
            <a:spLocks noChangeArrowheads="1"/>
          </p:cNvSpPr>
          <p:nvPr/>
        </p:nvSpPr>
        <p:spPr bwMode="auto">
          <a:xfrm>
            <a:off x="179388" y="5516563"/>
            <a:ext cx="8713787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ve high-z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 images HST-ACS camer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NI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and host galaxies          lower panel:   befor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                   top panel:       after explosion)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071595262"/>
      </p:ext>
    </p:extLst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Deceleration</a:t>
            </a:r>
          </a:p>
        </p:txBody>
      </p:sp>
      <p:sp>
        <p:nvSpPr>
          <p:cNvPr id="68611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4356100" y="1557338"/>
            <a:ext cx="4608513" cy="475138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4599545" y="1803011"/>
            <a:ext cx="4176713" cy="34163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fore current  Dark  Energy  epoch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niverse dominated by matter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Decelerating Expans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(“Einstein-de Sitter phase”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•  Observable in </a:t>
            </a: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SNIa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at very high z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75000"/>
                  <a:lumOff val="2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Mathematica1" pitchFamily="2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Mathematica1" pitchFamily="2" charset="2"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               z  &gt;  0.73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75000"/>
                    <a:lumOff val="2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</a:t>
            </a:r>
          </a:p>
        </p:txBody>
      </p:sp>
      <p:pic>
        <p:nvPicPr>
          <p:cNvPr id="68614" name="Picture 10" descr="dDM-vs-SNLS3-201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84313"/>
            <a:ext cx="4176713" cy="256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11" descr="dDM-vs-z-29Dec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76700"/>
            <a:ext cx="4284663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745882"/>
      </p:ext>
    </p:extLst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1" descr="Nobel_medal_dsc0617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549275"/>
            <a:ext cx="4103688" cy="410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2" descr="05nobelspan-articleLarg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636838"/>
            <a:ext cx="702310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38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142875" y="0"/>
            <a:ext cx="900112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bel Prize Laureates 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92275" y="2636838"/>
            <a:ext cx="6983413" cy="3887787"/>
          </a:xfrm>
          <a:prstGeom prst="rect">
            <a:avLst/>
          </a:prstGeom>
          <a:noFill/>
          <a:ln w="412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4067175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aul Perlmutter</a:t>
            </a: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1763713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dam Riess</a:t>
            </a:r>
          </a:p>
        </p:txBody>
      </p:sp>
      <p:sp>
        <p:nvSpPr>
          <p:cNvPr id="3082" name="TextBox 10"/>
          <p:cNvSpPr txBox="1">
            <a:spLocks noChangeArrowheads="1"/>
          </p:cNvSpPr>
          <p:nvPr/>
        </p:nvSpPr>
        <p:spPr bwMode="auto">
          <a:xfrm>
            <a:off x="7019925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>
                <a:ln>
                  <a:noFill/>
                </a:ln>
                <a:solidFill>
                  <a:srgbClr val="FFFFD9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rian Schmidt</a:t>
            </a:r>
          </a:p>
        </p:txBody>
      </p:sp>
    </p:spTree>
    <p:extLst>
      <p:ext uri="{BB962C8B-B14F-4D97-AF65-F5344CB8AC3E}">
        <p14:creationId xmlns:p14="http://schemas.microsoft.com/office/powerpoint/2010/main" val="289085538"/>
      </p:ext>
    </p:extLst>
  </p:cSld>
  <p:clrMapOvr>
    <a:masterClrMapping/>
  </p:clrMapOvr>
  <p:transition>
    <p:zoom/>
  </p:transition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552" y="1772816"/>
            <a:ext cx="9720263" cy="3073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</a:t>
            </a:r>
            <a:r>
              <a:rPr lang="en-US" sz="45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urvature 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 dirty="0">
                <a:ln>
                  <a:noFill/>
                </a:ln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Measured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2998806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4213" y="4005263"/>
            <a:ext cx="7775575" cy="193040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714500"/>
            <a:ext cx="7775575" cy="193040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68313" y="115888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3"/>
                </a:solidFill>
              </a:rPr>
              <a:t>Einstein Field Equation</a:t>
            </a:r>
            <a:endParaRPr sz="5000" b="1" dirty="0">
              <a:solidFill>
                <a:schemeClr val="accent3"/>
              </a:solidFill>
            </a:endParaRP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1050925" y="2133600"/>
          <a:ext cx="6591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0" name="Equation" r:id="rId3" imgW="2044700" imgH="393700" progId="Equation.DSMT4">
                  <p:embed/>
                </p:oleObj>
              </mc:Choice>
              <mc:Fallback>
                <p:oleObj name="Equation" r:id="rId3" imgW="2044700" imgH="393700" progId="Equation.DSMT4">
                  <p:embed/>
                  <p:pic>
                    <p:nvPicPr>
                      <p:cNvPr id="163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133600"/>
                        <a:ext cx="65913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2"/>
          <p:cNvGraphicFramePr>
            <a:graphicFrameLocks noChangeAspect="1"/>
          </p:cNvGraphicFramePr>
          <p:nvPr/>
        </p:nvGraphicFramePr>
        <p:xfrm>
          <a:off x="1187450" y="4292600"/>
          <a:ext cx="6591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1" name="Equation" r:id="rId5" imgW="2044700" imgH="393700" progId="Equation.DSMT4">
                  <p:embed/>
                </p:oleObj>
              </mc:Choice>
              <mc:Fallback>
                <p:oleObj name="Equation" r:id="rId5" imgW="2044700" imgH="393700" progId="Equation.DSMT4">
                  <p:embed/>
                  <p:pic>
                    <p:nvPicPr>
                      <p:cNvPr id="163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65913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>
                <a:solidFill>
                  <a:schemeClr val="bg1"/>
                </a:solidFill>
              </a:rPr>
              <a:t>Cosmic Microwave Backgroun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64" y="1412776"/>
            <a:ext cx="7283095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5475288"/>
            <a:ext cx="878522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Map of the Universe at Recombination Epoch  (Planck, 2013):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379,000 years after Big Bang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Subhorizo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perturbations:    primordial sound waves </a:t>
            </a:r>
          </a:p>
          <a:p>
            <a:pPr marL="0" marR="0" lvl="0" indent="0" algn="l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        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  <a:sym typeface="Mathematica1" pitchFamily="2" charset="2"/>
              </a:rPr>
              <a:t>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∆T/T   &lt;  10-5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9388" y="5445125"/>
            <a:ext cx="8785225" cy="12969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244560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628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Measuring the Geometry of the Universe: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•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bject with known physical size,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at large cosmological distanc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Batang" pitchFamily="18" charset="-127"/>
              </a:rPr>
              <a:t>●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easure angular extent on sky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●  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Batang" pitchFamily="18" charset="-127"/>
              </a:rPr>
              <a:t>Comparison yields light path,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Batang" pitchFamily="18" charset="-127"/>
              </a:rPr>
              <a:t>       and from this the curvature of space 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243888" y="40767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0" name="Object 2"/>
          <p:cNvGraphicFramePr>
            <a:graphicFrameLocks noChangeAspect="1"/>
          </p:cNvGraphicFramePr>
          <p:nvPr/>
        </p:nvGraphicFramePr>
        <p:xfrm>
          <a:off x="4214812" y="5092348"/>
          <a:ext cx="4572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4" name="Equation" r:id="rId4" imgW="3568680" imgH="507960" progId="Equation.DSMT4">
                  <p:embed/>
                </p:oleObj>
              </mc:Choice>
              <mc:Fallback>
                <p:oleObj name="Equation" r:id="rId4" imgW="3568680" imgH="507960" progId="Equation.DSMT4">
                  <p:embed/>
                  <p:pic>
                    <p:nvPicPr>
                      <p:cNvPr id="901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2" y="5092348"/>
                        <a:ext cx="4572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05374" y="4521175"/>
            <a:ext cx="5397747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W 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paths described by Robertson-Walker metri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re:  angular diameter distance D</a:t>
            </a:r>
            <a:r>
              <a:rPr kumimoji="0" lang="en-US" sz="1500" b="1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7188" y="5357813"/>
            <a:ext cx="3714748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5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eometry  of  Space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43375" y="4429125"/>
            <a:ext cx="4786313" cy="1928813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A15C90BD-D997-445C-B96D-EAE18D1E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693" y="1503363"/>
          <a:ext cx="1407555" cy="5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5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15C90BD-D997-445C-B96D-EAE18D1EC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693" y="1503363"/>
                        <a:ext cx="1407555" cy="56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3814B38-7340-4835-B77E-6F0A01BFEBD3}"/>
              </a:ext>
            </a:extLst>
          </p:cNvPr>
          <p:cNvSpPr/>
          <p:nvPr/>
        </p:nvSpPr>
        <p:spPr>
          <a:xfrm>
            <a:off x="6804248" y="2636912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FEF4DED-EA86-4DA0-B290-7D1C3632D102}"/>
              </a:ext>
            </a:extLst>
          </p:cNvPr>
          <p:cNvSpPr/>
          <p:nvPr/>
        </p:nvSpPr>
        <p:spPr>
          <a:xfrm>
            <a:off x="6732240" y="2031976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33FF8246-8F61-478B-8D5F-7E1BA022F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240" y="1963926"/>
          <a:ext cx="380510" cy="4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6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3FF8246-8F61-478B-8D5F-7E1BA022F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963926"/>
                        <a:ext cx="380510" cy="40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F57153C4-0C5F-426F-962F-9E9F11435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6527" y="5825773"/>
          <a:ext cx="974721" cy="3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7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F57153C4-0C5F-426F-962F-9E9F11435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7" y="5825773"/>
                        <a:ext cx="974721" cy="389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072985"/>
      </p:ext>
    </p:extLst>
  </p:cSld>
  <p:clrMapOvr>
    <a:masterClrMapping/>
  </p:clrMapOvr>
  <p:transition>
    <p:zoom/>
  </p:transition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00063" y="4653136"/>
            <a:ext cx="8151076" cy="18722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500063" y="1462120"/>
            <a:ext cx="5008041" cy="290298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-236538" y="-9939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anchor="b">
            <a:normAutofit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Angular Size - Redshif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prstClr val="white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n-ea"/>
                <a:cs typeface="+mn-cs"/>
              </a:rPr>
              <a:t>                                         FRW Univers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2938" y="1500188"/>
            <a:ext cx="8358187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063" y="3680291"/>
            <a:ext cx="8176393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In a matter-dominated Universe, the angular diameter distance as function of redshift is given by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29197" y="1514525"/>
          <a:ext cx="177323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0" name="Equation" r:id="rId3" imgW="672840" imgH="431640" progId="Equation.DSMT4">
                  <p:embed/>
                </p:oleObj>
              </mc:Choice>
              <mc:Fallback>
                <p:oleObj name="Equation" r:id="rId3" imgW="67284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197" y="1514525"/>
                        <a:ext cx="177323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00671" y="1500188"/>
            <a:ext cx="4782978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The angular size (z) of an object of physical size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 at a redshift z displays an interesting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behaviour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. In most FRW universes is has a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minimum at  a medium range redshift –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5"/>
              </a:rPr>
              <a:t>z=1.25 in an </a:t>
            </a: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Ω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m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=1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EdS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 universe – and increase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  <a:sym typeface="Mathematica1"/>
              </a:rPr>
              <a:t>again at higher redshifts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  <a:sym typeface="Mathematica1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09934" y="5560344"/>
          <a:ext cx="7556649" cy="85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1" name="Equation" r:id="rId5" imgW="4483080" imgH="507960" progId="Equation.DSMT4">
                  <p:embed/>
                </p:oleObj>
              </mc:Choice>
              <mc:Fallback>
                <p:oleObj name="Equation" r:id="rId5" imgW="4483080" imgH="507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34" y="5560344"/>
                        <a:ext cx="7556649" cy="856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1492683"/>
            <a:ext cx="2889794" cy="2872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2376605"/>
      </p:ext>
    </p:extLst>
  </p:cSld>
  <p:clrMapOvr>
    <a:masterClrMapping/>
  </p:clrMapOvr>
  <p:transition>
    <p:zoom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243888" y="40767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0" name="Object 2"/>
          <p:cNvGraphicFramePr>
            <a:graphicFrameLocks noChangeAspect="1"/>
          </p:cNvGraphicFramePr>
          <p:nvPr/>
        </p:nvGraphicFramePr>
        <p:xfrm>
          <a:off x="4214812" y="5092348"/>
          <a:ext cx="4572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38" name="Equation" r:id="rId4" imgW="3568680" imgH="507960" progId="Equation.DSMT4">
                  <p:embed/>
                </p:oleObj>
              </mc:Choice>
              <mc:Fallback>
                <p:oleObj name="Equation" r:id="rId4" imgW="3568680" imgH="507960" progId="Equation.DSMT4">
                  <p:embed/>
                  <p:pic>
                    <p:nvPicPr>
                      <p:cNvPr id="901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2" y="5092348"/>
                        <a:ext cx="4572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05374" y="4521175"/>
            <a:ext cx="5397747" cy="17081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RW  Universe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ghtpaths described by Robertson-Walker metri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re:  angular diameter distance D</a:t>
            </a:r>
            <a:r>
              <a:rPr kumimoji="0" lang="en-US" sz="1500" b="1" i="0" u="none" strike="noStrike" kern="1200" cap="none" spc="0" normalizeH="0" baseline="-2500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:  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43375" y="4429125"/>
            <a:ext cx="4786313" cy="1928813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A15C90BD-D997-445C-B96D-EAE18D1EC4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3693" y="1503363"/>
          <a:ext cx="1407555" cy="561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39" name="Equation" r:id="rId6" imgW="571320" imgH="228600" progId="Equation.DSMT4">
                  <p:embed/>
                </p:oleObj>
              </mc:Choice>
              <mc:Fallback>
                <p:oleObj name="Equation" r:id="rId6" imgW="571320" imgH="2286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15C90BD-D997-445C-B96D-EAE18D1EC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693" y="1503363"/>
                        <a:ext cx="1407555" cy="561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3814B38-7340-4835-B77E-6F0A01BFEBD3}"/>
              </a:ext>
            </a:extLst>
          </p:cNvPr>
          <p:cNvSpPr/>
          <p:nvPr/>
        </p:nvSpPr>
        <p:spPr>
          <a:xfrm>
            <a:off x="6804248" y="2636912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FEF4DED-EA86-4DA0-B290-7D1C3632D102}"/>
              </a:ext>
            </a:extLst>
          </p:cNvPr>
          <p:cNvSpPr/>
          <p:nvPr/>
        </p:nvSpPr>
        <p:spPr>
          <a:xfrm>
            <a:off x="6732240" y="2031976"/>
            <a:ext cx="504056" cy="21602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33FF8246-8F61-478B-8D5F-7E1BA022F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240" y="1963926"/>
          <a:ext cx="380510" cy="40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0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33FF8246-8F61-478B-8D5F-7E1BA022F9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963926"/>
                        <a:ext cx="380510" cy="40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F57153C4-0C5F-426F-962F-9E9F114351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56527" y="5825773"/>
          <a:ext cx="974721" cy="3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41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F57153C4-0C5F-426F-962F-9E9F114351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7" y="5825773"/>
                        <a:ext cx="974721" cy="389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">
            <a:extLst>
              <a:ext uri="{FF2B5EF4-FFF2-40B4-BE49-F238E27FC236}">
                <a16:creationId xmlns:a16="http://schemas.microsoft.com/office/drawing/2014/main" id="{07C18FD9-0BF7-45FC-A850-72AEEC6D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1503363"/>
            <a:ext cx="4859338" cy="2390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•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bject with known physical size,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at large cosmological distance: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•   Sound Waves in the Early Universe !!!!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Mathematica1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Mathematica1"/>
              </a:rPr>
              <a:t>  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9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06DD3D-3821-489F-AC39-D9FE78DD5014}"/>
              </a:ext>
            </a:extLst>
          </p:cNvPr>
          <p:cNvSpPr txBox="1"/>
          <p:nvPr/>
        </p:nvSpPr>
        <p:spPr>
          <a:xfrm>
            <a:off x="373060" y="5590417"/>
            <a:ext cx="36433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emperature Fluctuati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CMB</a:t>
            </a:r>
          </a:p>
        </p:txBody>
      </p:sp>
    </p:spTree>
    <p:extLst>
      <p:ext uri="{BB962C8B-B14F-4D97-AF65-F5344CB8AC3E}">
        <p14:creationId xmlns:p14="http://schemas.microsoft.com/office/powerpoint/2010/main" val="2422264348"/>
      </p:ext>
    </p:extLst>
  </p:cSld>
  <p:clrMapOvr>
    <a:masterClrMapping/>
  </p:clrMapOvr>
  <p:transition>
    <p:zoom/>
  </p:transition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err="1"/>
              <a:t>Fluctuations-Origin</a:t>
            </a:r>
            <a:r>
              <a:rPr lang="nl-NL" dirty="0"/>
              <a:t> </a:t>
            </a:r>
          </a:p>
        </p:txBody>
      </p:sp>
      <p:pic>
        <p:nvPicPr>
          <p:cNvPr id="14338" name="Picture 2" descr="http://background.uchicago.edu/~whu/SciAm/secondpea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30494"/>
            <a:ext cx="8251458" cy="522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2215858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13" descr="sound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292600"/>
            <a:ext cx="4716462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fieldsu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751387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4999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●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mall ripples in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primordial matter &amp; photon   distribution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 gravity: 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- compression primordial photon gas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- photon pressure resists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compressions and rarefactions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in photon gas:   sound waves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sound waves not heard, but seen: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compressions:    (photon) T  higher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rarefactions:                              lower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fundamental mode sound spectrum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size of “instrument”:         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- (sound) horizon size last scattering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● Observed, angular size:            </a:t>
            </a:r>
            <a:r>
              <a:rPr kumimoji="0" lang="el-GR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θ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~1º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- exact scale maximum compression, th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“cosmic fundamental mode of music”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    </a:t>
            </a:r>
            <a:endParaRPr kumimoji="0" lang="en-US" sz="1400" b="0" i="1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usic of the Spheres</a:t>
            </a:r>
          </a:p>
        </p:txBody>
      </p:sp>
      <p:sp>
        <p:nvSpPr>
          <p:cNvPr id="92166" name="Text Box 9"/>
          <p:cNvSpPr txBox="1">
            <a:spLocks noChangeArrowheads="1"/>
          </p:cNvSpPr>
          <p:nvPr/>
        </p:nvSpPr>
        <p:spPr bwMode="auto">
          <a:xfrm>
            <a:off x="395288" y="60928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W. Hu</a:t>
            </a:r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107950" y="1412875"/>
            <a:ext cx="4103688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168" name="Rectangle 12"/>
          <p:cNvSpPr>
            <a:spLocks noChangeArrowheads="1"/>
          </p:cNvSpPr>
          <p:nvPr/>
        </p:nvSpPr>
        <p:spPr bwMode="auto">
          <a:xfrm>
            <a:off x="4284663" y="1412875"/>
            <a:ext cx="4751387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169" name="AutoShape 14"/>
          <p:cNvSpPr>
            <a:spLocks noChangeArrowheads="1"/>
          </p:cNvSpPr>
          <p:nvPr/>
        </p:nvSpPr>
        <p:spPr bwMode="auto">
          <a:xfrm>
            <a:off x="6300788" y="3357563"/>
            <a:ext cx="647700" cy="1008062"/>
          </a:xfrm>
          <a:prstGeom prst="downArrow">
            <a:avLst>
              <a:gd name="adj1" fmla="val 50000"/>
              <a:gd name="adj2" fmla="val 38909"/>
            </a:avLst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97071033"/>
      </p:ext>
    </p:extLst>
  </p:cSld>
  <p:clrMapOvr>
    <a:masterClrMapping/>
  </p:clrMapOvr>
  <p:transition>
    <p:zo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214313" y="5400675"/>
            <a:ext cx="8785225" cy="105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BE measured fluctuations:                              &gt; 7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ize Horizon at Recombination spans angle   ~ 1</a:t>
            </a:r>
            <a:r>
              <a:rPr kumimoji="0" lang="en-US" sz="1600" b="1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o</a:t>
            </a: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COBE proved that </a:t>
            </a:r>
            <a:r>
              <a:rPr kumimoji="0" lang="en-US" sz="1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superhorizo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Constantia"/>
                <a:ea typeface="+mn-ea"/>
                <a:cs typeface="+mn-cs"/>
              </a:rPr>
              <a:t> fluctuations do exist:                prediction Inflation !!!!! </a:t>
            </a:r>
          </a:p>
        </p:txBody>
      </p:sp>
      <p:pic>
        <p:nvPicPr>
          <p:cNvPr id="163843" name="Picture 3" descr="cob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36613"/>
            <a:ext cx="8856662" cy="4567237"/>
          </a:xfrm>
          <a:noFill/>
        </p:spPr>
      </p:pic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9359900" cy="908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63845" name="Rectangle 4"/>
          <p:cNvSpPr>
            <a:spLocks noChangeArrowheads="1"/>
          </p:cNvSpPr>
          <p:nvPr/>
        </p:nvSpPr>
        <p:spPr bwMode="auto">
          <a:xfrm>
            <a:off x="179388" y="5357813"/>
            <a:ext cx="8785225" cy="1428750"/>
          </a:xfrm>
          <a:prstGeom prst="rect">
            <a:avLst/>
          </a:prstGeom>
          <a:noFill/>
          <a:ln w="3810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846" name="Oval 6"/>
          <p:cNvSpPr>
            <a:spLocks noChangeArrowheads="1"/>
          </p:cNvSpPr>
          <p:nvPr/>
        </p:nvSpPr>
        <p:spPr bwMode="auto">
          <a:xfrm>
            <a:off x="2195513" y="3068638"/>
            <a:ext cx="144462" cy="144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847" name="AutoShape 7"/>
          <p:cNvSpPr>
            <a:spLocks noChangeArrowheads="1"/>
          </p:cNvSpPr>
          <p:nvPr/>
        </p:nvSpPr>
        <p:spPr bwMode="auto">
          <a:xfrm rot="-1317264">
            <a:off x="2411413" y="2781300"/>
            <a:ext cx="1150937" cy="71438"/>
          </a:xfrm>
          <a:prstGeom prst="leftArrow">
            <a:avLst>
              <a:gd name="adj1" fmla="val 50000"/>
              <a:gd name="adj2" fmla="val 40277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63848" name="Text Box 8"/>
          <p:cNvSpPr txBox="1">
            <a:spLocks noChangeArrowheads="1"/>
          </p:cNvSpPr>
          <p:nvPr/>
        </p:nvSpPr>
        <p:spPr bwMode="auto">
          <a:xfrm>
            <a:off x="3635375" y="23495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ze Horizon Recombination</a:t>
            </a:r>
          </a:p>
        </p:txBody>
      </p:sp>
    </p:spTree>
    <p:extLst>
      <p:ext uri="{BB962C8B-B14F-4D97-AF65-F5344CB8AC3E}">
        <p14:creationId xmlns:p14="http://schemas.microsoft.com/office/powerpoint/2010/main" val="399948059"/>
      </p:ext>
    </p:extLst>
  </p:cSld>
  <p:clrMapOvr>
    <a:masterClrMapping/>
  </p:clrMapOvr>
  <p:transition>
    <p:zoom/>
  </p:transition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5000" b="1" dirty="0"/>
              <a:t>Flat </a:t>
            </a:r>
            <a:r>
              <a:rPr lang="nl-NL" sz="5000" b="1" dirty="0" err="1"/>
              <a:t>universe</a:t>
            </a:r>
            <a:r>
              <a:rPr lang="nl-NL" sz="5000" b="1" dirty="0"/>
              <a:t> </a:t>
            </a:r>
            <a:r>
              <a:rPr lang="nl-NL" sz="5000" b="1" dirty="0" err="1"/>
              <a:t>from</a:t>
            </a:r>
            <a:r>
              <a:rPr lang="nl-NL" sz="5000" b="1" dirty="0"/>
              <a:t> CMB</a:t>
            </a:r>
            <a:endParaRPr lang="en-US" sz="50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b="1" dirty="0">
                <a:latin typeface="Constantia" panose="02030602050306030303" pitchFamily="18" charset="0"/>
              </a:rPr>
              <a:t>First peak:  flat </a:t>
            </a:r>
            <a:r>
              <a:rPr lang="nl-NL" b="1" dirty="0" err="1">
                <a:latin typeface="Constantia" panose="02030602050306030303" pitchFamily="18" charset="0"/>
              </a:rPr>
              <a:t>universe</a:t>
            </a:r>
            <a:endParaRPr lang="en-US" b="1" dirty="0">
              <a:latin typeface="Constantia" panose="02030602050306030303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4991469" cy="3861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5993904"/>
            <a:ext cx="18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Closed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hot spot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ppear larg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11760" y="5993904"/>
            <a:ext cx="13681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lat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appear as big as they are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5993904"/>
            <a:ext cx="14630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Open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spots appear smaller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7091" y="2254992"/>
            <a:ext cx="29523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We know the redshift and the time it took for the light to reach us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nl-NL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from this we know the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- length of the legs of the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triangl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-   the angle at which we ar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 panose="02030602050306030303" pitchFamily="18" charset="0"/>
                <a:ea typeface="+mn-ea"/>
                <a:cs typeface="+mn-cs"/>
              </a:rPr>
              <a:t>    measuring the sound horizon.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 panose="02030602050306030303" pitchFamily="18" charset="0"/>
              <a:ea typeface="+mn-ea"/>
              <a:cs typeface="+mn-cs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5431929"/>
            <a:ext cx="21526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4509120"/>
            <a:ext cx="1257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797091" y="2132856"/>
            <a:ext cx="2952328" cy="386104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185633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179388" y="6096000"/>
            <a:ext cx="98218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 </a:t>
            </a: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Cosmic Microwave Background Temperature Anisotropies:</a:t>
            </a:r>
          </a:p>
          <a:p>
            <a:pPr marL="0" marR="0" lvl="0" indent="0" algn="l" defTabSz="914400" rtl="0" eaLnBrk="0" fontAlgn="base" latinLnBrk="0" hangingPunct="0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    Universe is almost perfectly FLAT !!!!</a:t>
            </a:r>
          </a:p>
        </p:txBody>
      </p:sp>
      <p:pic>
        <p:nvPicPr>
          <p:cNvPr id="93187" name="Picture 3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75"/>
            <a:ext cx="58928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3" name="Text Box 5"/>
          <p:cNvSpPr txBox="1">
            <a:spLocks noChangeArrowheads="1"/>
          </p:cNvSpPr>
          <p:nvPr/>
        </p:nvSpPr>
        <p:spPr bwMode="auto">
          <a:xfrm>
            <a:off x="4000500" y="1214438"/>
            <a:ext cx="52562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Cosmic Tonal Ladder</a:t>
            </a:r>
          </a:p>
        </p:txBody>
      </p: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58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MAP CMB temperatur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power  spectrum</a:t>
            </a:r>
          </a:p>
        </p:txBody>
      </p:sp>
      <p:pic>
        <p:nvPicPr>
          <p:cNvPr id="93190" name="Picture 7" descr="w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61817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2771775" y="1916113"/>
            <a:ext cx="6192838" cy="403383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4808" name="Text Box 9"/>
          <p:cNvSpPr txBox="1">
            <a:spLocks noChangeArrowheads="1"/>
          </p:cNvSpPr>
          <p:nvPr/>
        </p:nvSpPr>
        <p:spPr bwMode="auto">
          <a:xfrm>
            <a:off x="6551613" y="4005263"/>
            <a:ext cx="259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ic sound horizon</a:t>
            </a:r>
          </a:p>
        </p:txBody>
      </p:sp>
      <p:sp>
        <p:nvSpPr>
          <p:cNvPr id="93193" name="AutoShape 10"/>
          <p:cNvSpPr>
            <a:spLocks noChangeArrowheads="1"/>
          </p:cNvSpPr>
          <p:nvPr/>
        </p:nvSpPr>
        <p:spPr bwMode="auto">
          <a:xfrm rot="-5400000">
            <a:off x="5939631" y="3645695"/>
            <a:ext cx="1152525" cy="144462"/>
          </a:xfrm>
          <a:prstGeom prst="rightArrow">
            <a:avLst>
              <a:gd name="adj1" fmla="val 50000"/>
              <a:gd name="adj2" fmla="val 199451"/>
            </a:avLst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71775" y="1916113"/>
            <a:ext cx="6192838" cy="4033837"/>
          </a:xfrm>
          <a:prstGeom prst="rect">
            <a:avLst/>
          </a:prstGeom>
          <a:noFill/>
          <a:ln w="349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533971"/>
      </p:ext>
    </p:extLst>
  </p:cSld>
  <p:clrMapOvr>
    <a:masterClrMapping/>
  </p:clrMapOvr>
  <p:transition>
    <p:zoom/>
  </p:transition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2738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l-NL" b="1" dirty="0"/>
              <a:t>Planck CMB </a:t>
            </a:r>
            <a:r>
              <a:rPr lang="nl-NL" b="1" dirty="0" err="1"/>
              <a:t>Temperature</a:t>
            </a:r>
            <a:r>
              <a:rPr lang="nl-NL" b="1" dirty="0"/>
              <a:t> </a:t>
            </a:r>
            <a:r>
              <a:rPr lang="nl-NL" b="1" dirty="0" err="1"/>
              <a:t>Fluctuations</a:t>
            </a:r>
            <a:endParaRPr lang="nl-NL" b="1" dirty="0"/>
          </a:p>
        </p:txBody>
      </p:sp>
      <p:pic>
        <p:nvPicPr>
          <p:cNvPr id="13314" name="Picture 2" descr="http://scienceblogs.com/startswithabang/files/2013/03/Power_Spectrum_Bla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1087832"/>
            <a:ext cx="7174977" cy="5653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81546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4213" y="4005263"/>
            <a:ext cx="7775575" cy="193040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714500"/>
            <a:ext cx="7775575" cy="193040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68313" y="115888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3"/>
                </a:solidFill>
              </a:rPr>
              <a:t>Einstein Field Equation</a:t>
            </a:r>
            <a:endParaRPr sz="5000" b="1" dirty="0">
              <a:solidFill>
                <a:schemeClr val="accent3"/>
              </a:solidFill>
            </a:endParaRP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/>
        </p:nvGraphicFramePr>
        <p:xfrm>
          <a:off x="1050925" y="2133600"/>
          <a:ext cx="6591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34" name="Equation" r:id="rId3" imgW="2044700" imgH="393700" progId="Equation.DSMT4">
                  <p:embed/>
                </p:oleObj>
              </mc:Choice>
              <mc:Fallback>
                <p:oleObj name="Equation" r:id="rId3" imgW="2044700" imgH="393700" progId="Equation.DSMT4">
                  <p:embed/>
                  <p:pic>
                    <p:nvPicPr>
                      <p:cNvPr id="174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133600"/>
                        <a:ext cx="65913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"/>
          <p:cNvGraphicFramePr>
            <a:graphicFrameLocks noChangeAspect="1"/>
          </p:cNvGraphicFramePr>
          <p:nvPr/>
        </p:nvGraphicFramePr>
        <p:xfrm>
          <a:off x="1187450" y="4292600"/>
          <a:ext cx="6591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35" name="Equation" r:id="rId5" imgW="2044700" imgH="393700" progId="Equation.DSMT4">
                  <p:embed/>
                </p:oleObj>
              </mc:Choice>
              <mc:Fallback>
                <p:oleObj name="Equation" r:id="rId5" imgW="2044700" imgH="393700" progId="Equation.DSMT4">
                  <p:embed/>
                  <p:pic>
                    <p:nvPicPr>
                      <p:cNvPr id="174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65913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995738" y="2276475"/>
            <a:ext cx="1152525" cy="115252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6659563" y="4365625"/>
            <a:ext cx="1152525" cy="1150938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0" name="Straight Arrow Connector 9"/>
          <p:cNvCxnSpPr>
            <a:endCxn id="75781" idx="2"/>
          </p:cNvCxnSpPr>
          <p:nvPr/>
        </p:nvCxnSpPr>
        <p:spPr>
          <a:xfrm flipV="1">
            <a:off x="4572000" y="1487488"/>
            <a:ext cx="17463" cy="784225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235825" y="5508625"/>
            <a:ext cx="0" cy="800100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9" name="TextBox 15"/>
          <p:cNvSpPr txBox="1">
            <a:spLocks noChangeArrowheads="1"/>
          </p:cNvSpPr>
          <p:nvPr/>
        </p:nvSpPr>
        <p:spPr bwMode="auto">
          <a:xfrm>
            <a:off x="4643438" y="1268413"/>
            <a:ext cx="18002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urvature side</a:t>
            </a:r>
          </a:p>
        </p:txBody>
      </p:sp>
      <p:sp>
        <p:nvSpPr>
          <p:cNvPr id="17420" name="TextBox 16"/>
          <p:cNvSpPr txBox="1">
            <a:spLocks noChangeArrowheads="1"/>
          </p:cNvSpPr>
          <p:nvPr/>
        </p:nvSpPr>
        <p:spPr bwMode="auto">
          <a:xfrm>
            <a:off x="5435600" y="6092825"/>
            <a:ext cx="1800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b="0" i="0" u="none" strike="noStrike" kern="1200" cap="none" spc="0" normalizeH="0" baseline="0" noProof="0">
                <a:ln>
                  <a:noFill/>
                </a:ln>
                <a:solidFill>
                  <a:srgbClr val="FFFFF7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nergy-momentum side</a:t>
            </a:r>
          </a:p>
        </p:txBody>
      </p:sp>
    </p:spTree>
  </p:cSld>
  <p:clrMapOvr>
    <a:masterClrMapping/>
  </p:clrMapOvr>
  <p:transition>
    <p:zoom/>
  </p:transition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MAP CMB temperature</a:t>
            </a:r>
          </a:p>
          <a:p>
            <a:pPr marL="0" marR="0" lvl="0" indent="0" algn="l" defTabSz="914400" rtl="0" eaLnBrk="0" fontAlgn="base" latinLnBrk="0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            power spectrum</a:t>
            </a:r>
          </a:p>
        </p:txBody>
      </p:sp>
      <p:pic>
        <p:nvPicPr>
          <p:cNvPr id="94211" name="Picture 9" descr="070960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713"/>
            <a:ext cx="91440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CFFB9BA-A1A5-4CD1-B579-C69F955E0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63418"/>
              </p:ext>
            </p:extLst>
          </p:nvPr>
        </p:nvGraphicFramePr>
        <p:xfrm>
          <a:off x="395536" y="6186329"/>
          <a:ext cx="4440307" cy="55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09" name="Equation" r:id="rId4" imgW="1930320" imgH="241200" progId="Equation.DSMT4">
                  <p:embed/>
                </p:oleObj>
              </mc:Choice>
              <mc:Fallback>
                <p:oleObj name="Equation" r:id="rId4" imgW="1930320" imgH="24120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A15C90BD-D997-445C-B96D-EAE18D1EC4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186329"/>
                        <a:ext cx="4440307" cy="55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CECEB7F-DD3D-4007-A9E4-2FE5BD7490F6}"/>
              </a:ext>
            </a:extLst>
          </p:cNvPr>
          <p:cNvSpPr/>
          <p:nvPr/>
        </p:nvSpPr>
        <p:spPr>
          <a:xfrm>
            <a:off x="107504" y="6147642"/>
            <a:ext cx="4824536" cy="59372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32757"/>
      </p:ext>
    </p:extLst>
  </p:cSld>
  <p:clrMapOvr>
    <a:masterClrMapping/>
  </p:clrMapOvr>
  <p:transition>
    <p:zoom/>
  </p:transition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14375" y="3643313"/>
            <a:ext cx="7715250" cy="307181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786313" y="2071688"/>
            <a:ext cx="3643312" cy="15001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14375" y="2071688"/>
            <a:ext cx="4000500" cy="15001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-315913"/>
            <a:ext cx="10117138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>
                <a:solidFill>
                  <a:schemeClr val="tx1"/>
                </a:solidFill>
              </a:rPr>
              <a:t> </a:t>
            </a:r>
            <a:r>
              <a:rPr sz="5000" b="1" dirty="0">
                <a:solidFill>
                  <a:schemeClr val="accent3"/>
                </a:solidFill>
              </a:rPr>
              <a:t>FRW Universe:  Curva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4375" y="1285875"/>
            <a:ext cx="7929563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re is a 1-1 relation between the total energy conten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i="0" u="none" strike="noStrike" kern="120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the Universe  and its curvature. From FRW equations: </a:t>
            </a:r>
          </a:p>
        </p:txBody>
      </p:sp>
      <p:graphicFrame>
        <p:nvGraphicFramePr>
          <p:cNvPr id="27655" name="Object 3"/>
          <p:cNvGraphicFramePr>
            <a:graphicFrameLocks noChangeAspect="1"/>
          </p:cNvGraphicFramePr>
          <p:nvPr/>
        </p:nvGraphicFramePr>
        <p:xfrm>
          <a:off x="1143000" y="2214563"/>
          <a:ext cx="31432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4" name="Equation" r:id="rId3" imgW="1091726" imgH="418918" progId="Equation.DSMT4">
                  <p:embed/>
                </p:oleObj>
              </mc:Choice>
              <mc:Fallback>
                <p:oleObj name="Equation" r:id="rId3" imgW="1091726" imgH="418918" progId="Equation.DSMT4">
                  <p:embed/>
                  <p:pic>
                    <p:nvPicPr>
                      <p:cNvPr id="276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14563"/>
                        <a:ext cx="314325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2"/>
          <p:cNvGraphicFramePr>
            <a:graphicFrameLocks noChangeAspect="1"/>
          </p:cNvGraphicFramePr>
          <p:nvPr/>
        </p:nvGraphicFramePr>
        <p:xfrm>
          <a:off x="4857750" y="2500313"/>
          <a:ext cx="35004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5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276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500313"/>
                        <a:ext cx="35004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8"/>
          <p:cNvGraphicFramePr>
            <a:graphicFrameLocks noChangeAspect="1"/>
          </p:cNvGraphicFramePr>
          <p:nvPr/>
        </p:nvGraphicFramePr>
        <p:xfrm>
          <a:off x="785813" y="3929063"/>
          <a:ext cx="7500937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96" name="Equation" r:id="rId7" imgW="3505200" imgH="1117600" progId="Equation.DSMT4">
                  <p:embed/>
                </p:oleObj>
              </mc:Choice>
              <mc:Fallback>
                <p:oleObj name="Equation" r:id="rId7" imgW="3505200" imgH="1117600" progId="Equation.DSMT4">
                  <p:embed/>
                  <p:pic>
                    <p:nvPicPr>
                      <p:cNvPr id="2765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29063"/>
                        <a:ext cx="7500937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323549"/>
      </p:ext>
    </p:extLst>
  </p:cSld>
  <p:clrMapOvr>
    <a:masterClrMapping/>
  </p:clrMapOvr>
  <p:transition>
    <p:zoom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Union2_Om-Ol_systema#5C384F.png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60350"/>
            <a:ext cx="4259263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Box 2"/>
          <p:cNvSpPr txBox="1">
            <a:spLocks noChangeArrowheads="1"/>
          </p:cNvSpPr>
          <p:nvPr/>
        </p:nvSpPr>
        <p:spPr bwMode="auto">
          <a:xfrm>
            <a:off x="467544" y="5084762"/>
            <a:ext cx="50419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CP  Union2  constraints  (2010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n values of  matter density </a:t>
            </a:r>
            <a:r>
              <a:rPr lang="en-US" sz="1600" b="1" dirty="0">
                <a:solidFill>
                  <a:srgbClr val="000000"/>
                </a:solidFill>
                <a:sym typeface="Mathematica1" pitchFamily="2" charset="2"/>
              </a:rPr>
              <a:t>Ω</a:t>
            </a:r>
            <a:r>
              <a:rPr kumimoji="0" lang="en-US" sz="1600" b="1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                    dark energy density </a:t>
            </a:r>
            <a:r>
              <a:rPr kumimoji="0" lang="el-GR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Mathematica1" pitchFamily="2" charset="2"/>
              </a:rPr>
              <a:t>Ω</a:t>
            </a:r>
            <a:r>
              <a:rPr lang="en-US" sz="1600" b="1" baseline="-25000" dirty="0">
                <a:solidFill>
                  <a:srgbClr val="000000"/>
                </a:solidFill>
                <a:sym typeface="Mathematica1" pitchFamily="2" charset="2"/>
              </a:rPr>
              <a:t>Λ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 pitchFamily="2" charset="2"/>
              </a:rPr>
              <a:t> 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</a:t>
            </a:r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501978"/>
              </p:ext>
            </p:extLst>
          </p:nvPr>
        </p:nvGraphicFramePr>
        <p:xfrm>
          <a:off x="755142" y="2638167"/>
          <a:ext cx="16827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56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972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42" y="2638167"/>
                        <a:ext cx="16827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12992"/>
              </p:ext>
            </p:extLst>
          </p:nvPr>
        </p:nvGraphicFramePr>
        <p:xfrm>
          <a:off x="755142" y="3628067"/>
          <a:ext cx="30972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57" name="Equation" r:id="rId6" imgW="1511300" imgH="419100" progId="Equation.DSMT4">
                  <p:embed/>
                </p:oleObj>
              </mc:Choice>
              <mc:Fallback>
                <p:oleObj name="Equation" r:id="rId6" imgW="1511300" imgH="419100" progId="Equation.DSMT4">
                  <p:embed/>
                  <p:pic>
                    <p:nvPicPr>
                      <p:cNvPr id="972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42" y="3628067"/>
                        <a:ext cx="30972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82596" y="2559049"/>
            <a:ext cx="3529012" cy="216058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5B728EAF-D61C-4DCC-A61B-7FBDD6BD53B2}"/>
              </a:ext>
            </a:extLst>
          </p:cNvPr>
          <p:cNvSpPr txBox="1">
            <a:spLocks/>
          </p:cNvSpPr>
          <p:nvPr/>
        </p:nvSpPr>
        <p:spPr>
          <a:xfrm>
            <a:off x="-2052736" y="123127"/>
            <a:ext cx="8712968" cy="14460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b="1" dirty="0">
                <a:solidFill>
                  <a:sysClr val="windowText" lastClr="000000"/>
                </a:solidFill>
                <a:latin typeface="Calibri"/>
              </a:rPr>
              <a:t>Cosmic </a:t>
            </a:r>
            <a:r>
              <a:rPr lang="nl-NL" b="1" dirty="0" err="1">
                <a:solidFill>
                  <a:sysClr val="windowText" lastClr="000000"/>
                </a:solidFill>
                <a:latin typeface="Calibri"/>
              </a:rPr>
              <a:t>Curvature</a:t>
            </a:r>
            <a:r>
              <a:rPr lang="nl-NL" b="1" dirty="0">
                <a:solidFill>
                  <a:sysClr val="windowText" lastClr="000000"/>
                </a:solidFill>
                <a:latin typeface="Calibri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&amp;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4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smic </a:t>
            </a:r>
            <a:r>
              <a:rPr kumimoji="0" lang="nl-NL" sz="4400" b="1" i="0" u="none" strike="noStrike" kern="120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Density</a:t>
            </a:r>
            <a:endParaRPr kumimoji="0" lang="nl-NL" sz="44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684212" y="3717032"/>
            <a:ext cx="7775575" cy="2910068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340768"/>
            <a:ext cx="7775575" cy="2232248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86569" y="6565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>
                <a:solidFill>
                  <a:schemeClr val="accent3"/>
                </a:solidFill>
              </a:rPr>
              <a:t>Equation of State</a:t>
            </a:r>
            <a:endParaRPr sz="5000" b="1" dirty="0">
              <a:solidFill>
                <a:schemeClr val="accent3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 rot="16200000">
            <a:off x="4283968" y="1628800"/>
            <a:ext cx="360040" cy="12241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174643" y="1700808"/>
          <a:ext cx="23415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6" name="Equation" r:id="rId3" imgW="1091880" imgH="419040" progId="Equation.DSMT4">
                  <p:embed/>
                </p:oleObj>
              </mc:Choice>
              <mc:Fallback>
                <p:oleObj name="Equation" r:id="rId3" imgW="1091880" imgH="4190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643" y="1700808"/>
                        <a:ext cx="23415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22411" y="1590949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stframe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6136" y="1700808"/>
          <a:ext cx="23145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7" name="Equation" r:id="rId5" imgW="1079280" imgH="419040" progId="Equation.DSMT4">
                  <p:embed/>
                </p:oleObj>
              </mc:Choice>
              <mc:Fallback>
                <p:oleObj name="Equation" r:id="rId5" imgW="107928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1700808"/>
                        <a:ext cx="23145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96136" y="2780928"/>
          <a:ext cx="23415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8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780928"/>
                        <a:ext cx="23415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39752" y="3789040"/>
          <a:ext cx="3204355" cy="783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9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789040"/>
                        <a:ext cx="3204355" cy="7838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99592" y="5589240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800" b="1" i="0" u="none" strike="noStrike" kern="1200" cap="none" spc="0" normalizeH="0" baseline="0" noProof="0" dirty="0">
                <a:ln>
                  <a:noFill/>
                </a:ln>
                <a:solidFill>
                  <a:srgbClr val="FFFFFA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stframe: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FFFFFA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652120" y="1484785"/>
            <a:ext cx="2664296" cy="1944216"/>
          </a:xfrm>
          <a:prstGeom prst="rect">
            <a:avLst/>
          </a:prstGeom>
          <a:noFill/>
          <a:ln w="3492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55776" y="4931096"/>
          <a:ext cx="2700437" cy="131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0" name="Equation" r:id="rId11" imgW="1562040" imgH="761760" progId="Equation.DSMT4">
                  <p:embed/>
                </p:oleObj>
              </mc:Choice>
              <mc:Fallback>
                <p:oleObj name="Equation" r:id="rId11" imgW="1562040" imgH="7617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931096"/>
                        <a:ext cx="2700437" cy="131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508104" y="4725144"/>
          <a:ext cx="1269770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71" name="Equation" r:id="rId13" imgW="863280" imgH="1079280" progId="Equation.DSMT4">
                  <p:embed/>
                </p:oleObj>
              </mc:Choice>
              <mc:Fallback>
                <p:oleObj name="Equation" r:id="rId13" imgW="863280" imgH="1079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725144"/>
                        <a:ext cx="1269770" cy="158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339752" y="4725144"/>
            <a:ext cx="4752528" cy="1728192"/>
          </a:xfrm>
          <a:prstGeom prst="rect">
            <a:avLst/>
          </a:prstGeom>
          <a:noFill/>
          <a:ln w="34925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7097564"/>
      </p:ext>
    </p:extLst>
  </p:cSld>
  <p:clrMapOvr>
    <a:masterClrMapping/>
  </p:clrMapOvr>
  <p:transition>
    <p:zoom/>
  </p:transition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9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0</TotalTime>
  <Words>2932</Words>
  <Application>Microsoft Office PowerPoint</Application>
  <PresentationFormat>On-screen Show (4:3)</PresentationFormat>
  <Paragraphs>784</Paragraphs>
  <Slides>82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100" baseType="lpstr">
      <vt:lpstr>Arial</vt:lpstr>
      <vt:lpstr>Book Antiqua</vt:lpstr>
      <vt:lpstr>Calibri</vt:lpstr>
      <vt:lpstr>Constantia</vt:lpstr>
      <vt:lpstr>Mathematica1</vt:lpstr>
      <vt:lpstr>Papyrus</vt:lpstr>
      <vt:lpstr>Tahoma</vt:lpstr>
      <vt:lpstr>Times New Roman</vt:lpstr>
      <vt:lpstr>Wingdings 2</vt:lpstr>
      <vt:lpstr>Default Design</vt:lpstr>
      <vt:lpstr>4_Default Design</vt:lpstr>
      <vt:lpstr>Paper</vt:lpstr>
      <vt:lpstr>9_Paper</vt:lpstr>
      <vt:lpstr>Office Theme</vt:lpstr>
      <vt:lpstr>2_Default Design</vt:lpstr>
      <vt:lpstr>1_Default Design</vt:lpstr>
      <vt:lpstr>3_Default Design</vt:lpstr>
      <vt:lpstr>Equation</vt:lpstr>
      <vt:lpstr>PowerPoint Presentation</vt:lpstr>
      <vt:lpstr>PowerPoint Presentation</vt:lpstr>
      <vt:lpstr>Einstein Field Equation</vt:lpstr>
      <vt:lpstr>Einstein Field Equation</vt:lpstr>
      <vt:lpstr>Einstein Field Equation</vt:lpstr>
      <vt:lpstr>Einstein Field Equation</vt:lpstr>
      <vt:lpstr>Einstein Field Equation</vt:lpstr>
      <vt:lpstr>Einstein Field Equation</vt:lpstr>
      <vt:lpstr>Equation of State</vt:lpstr>
      <vt:lpstr>Equation of State</vt:lpstr>
      <vt:lpstr>Dynamics</vt:lpstr>
      <vt:lpstr>PowerPoint Presentation</vt:lpstr>
      <vt:lpstr>Dark Energy &amp; Cosmic Acceleration</vt:lpstr>
      <vt:lpstr>Dark  Energy:  Identity &amp; Nature</vt:lpstr>
      <vt:lpstr>Galaxy Clustering</vt:lpstr>
      <vt:lpstr>Dark Energy &amp; Cosmic Acceleration</vt:lpstr>
      <vt:lpstr>Phantom Energy: </vt:lpstr>
      <vt:lpstr>Dynamic  Dark  Energy</vt:lpstr>
      <vt:lpstr>DE Equation of State </vt:lpstr>
      <vt:lpstr>PowerPoint Presentation</vt:lpstr>
      <vt:lpstr>PowerPoint Presentation</vt:lpstr>
      <vt:lpstr>Take-Home Facts</vt:lpstr>
      <vt:lpstr>Take-Home Fa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ndard Cosmology ~ 1990</vt:lpstr>
      <vt:lpstr>Galaxy Clustering</vt:lpstr>
      <vt:lpstr>Cluster Baryon fraction</vt:lpstr>
      <vt:lpstr>Cosmic Age Crisis</vt:lpstr>
      <vt:lpstr>Age of the Universe</vt:lpstr>
      <vt:lpstr>Cosmic Age Crisis</vt:lpstr>
      <vt:lpstr>1995: Cosmic Confusion</vt:lpstr>
      <vt:lpstr>PowerPoint Presentation</vt:lpstr>
      <vt:lpstr>Probes DE:  additional</vt:lpstr>
      <vt:lpstr>Dark Energy Probes:   Comparis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ite  Dwarfs  </vt:lpstr>
      <vt:lpstr>Low  Mass  Stars </vt:lpstr>
      <vt:lpstr>PowerPoint Presentation</vt:lpstr>
      <vt:lpstr>Chandrasekhar Mass Limit</vt:lpstr>
      <vt:lpstr>PowerPoint Presentation</vt:lpstr>
      <vt:lpstr>SN 2007uy  </vt:lpstr>
      <vt:lpstr>PowerPoint Presentation</vt:lpstr>
      <vt:lpstr>PowerPoint Presentation</vt:lpstr>
      <vt:lpstr>Supernova Cosmology Project</vt:lpstr>
      <vt:lpstr>PowerPoint Presentation</vt:lpstr>
      <vt:lpstr>PowerPoint Presentation</vt:lpstr>
      <vt:lpstr>PowerPoint Presentation</vt:lpstr>
      <vt:lpstr>Cosmic  Acceleration</vt:lpstr>
      <vt:lpstr>PowerPoint Presentation</vt:lpstr>
      <vt:lpstr>PowerPoint Presentation</vt:lpstr>
      <vt:lpstr>Cosmic  Acceleration</vt:lpstr>
      <vt:lpstr>Cosmic  Acceleration</vt:lpstr>
      <vt:lpstr>Cosmic Deceleration</vt:lpstr>
      <vt:lpstr>PowerPoint Presentation</vt:lpstr>
      <vt:lpstr>Cosmic Deceleration</vt:lpstr>
      <vt:lpstr>Nobel Prize Laureates </vt:lpstr>
      <vt:lpstr>PowerPoint Presentation</vt:lpstr>
      <vt:lpstr>Cosmic Microwave Background</vt:lpstr>
      <vt:lpstr>Measuring  Curvature</vt:lpstr>
      <vt:lpstr>PowerPoint Presentation</vt:lpstr>
      <vt:lpstr>Measuring  Curvature</vt:lpstr>
      <vt:lpstr>Fluctuations-Origin </vt:lpstr>
      <vt:lpstr>Music of the Spheres</vt:lpstr>
      <vt:lpstr>Cosmic Microwave Background</vt:lpstr>
      <vt:lpstr>Flat universe from CMB</vt:lpstr>
      <vt:lpstr>PowerPoint Presentation</vt:lpstr>
      <vt:lpstr>Planck CMB Temperature Fluctuations</vt:lpstr>
      <vt:lpstr>PowerPoint Presentation</vt:lpstr>
      <vt:lpstr> FRW Universe:  Curvature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 van de Weijgaert</cp:lastModifiedBy>
  <cp:revision>738</cp:revision>
  <cp:lastPrinted>2016-11-17T17:32:49Z</cp:lastPrinted>
  <dcterms:created xsi:type="dcterms:W3CDTF">2003-04-08T08:38:37Z</dcterms:created>
  <dcterms:modified xsi:type="dcterms:W3CDTF">2019-10-20T16:40:33Z</dcterms:modified>
</cp:coreProperties>
</file>